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media/audio1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918" r:id="rId2"/>
    <p:sldId id="937" r:id="rId3"/>
    <p:sldId id="936" r:id="rId4"/>
    <p:sldId id="919" r:id="rId5"/>
    <p:sldId id="920" r:id="rId6"/>
    <p:sldId id="921" r:id="rId7"/>
    <p:sldId id="922" r:id="rId8"/>
    <p:sldId id="923" r:id="rId9"/>
    <p:sldId id="924" r:id="rId10"/>
    <p:sldId id="925" r:id="rId11"/>
    <p:sldId id="926" r:id="rId12"/>
    <p:sldId id="632" r:id="rId13"/>
    <p:sldId id="898" r:id="rId14"/>
    <p:sldId id="931" r:id="rId15"/>
    <p:sldId id="932" r:id="rId16"/>
    <p:sldId id="933" r:id="rId17"/>
    <p:sldId id="934" r:id="rId18"/>
    <p:sldId id="876" r:id="rId19"/>
    <p:sldId id="877" r:id="rId20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918"/>
            <p14:sldId id="937"/>
            <p14:sldId id="936"/>
            <p14:sldId id="919"/>
            <p14:sldId id="920"/>
            <p14:sldId id="921"/>
            <p14:sldId id="922"/>
            <p14:sldId id="923"/>
            <p14:sldId id="924"/>
            <p14:sldId id="925"/>
            <p14:sldId id="926"/>
            <p14:sldId id="632"/>
            <p14:sldId id="898"/>
            <p14:sldId id="931"/>
            <p14:sldId id="932"/>
            <p14:sldId id="933"/>
            <p14:sldId id="934"/>
            <p14:sldId id="876"/>
            <p14:sldId id="8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6129"/>
    <a:srgbClr val="FDF1C3"/>
    <a:srgbClr val="FCEAAA"/>
    <a:srgbClr val="FCF0BC"/>
    <a:srgbClr val="000000"/>
    <a:srgbClr val="FDF0BF"/>
    <a:srgbClr val="2B673E"/>
    <a:srgbClr val="C4E9B5"/>
    <a:srgbClr val="CAE6EE"/>
    <a:srgbClr val="1B495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33" autoAdjust="0"/>
    <p:restoredTop sz="94719" autoAdjust="0"/>
  </p:normalViewPr>
  <p:slideViewPr>
    <p:cSldViewPr>
      <p:cViewPr varScale="1">
        <p:scale>
          <a:sx n="59" d="100"/>
          <a:sy n="59" d="100"/>
        </p:scale>
        <p:origin x="1060" y="56"/>
      </p:cViewPr>
      <p:guideLst>
        <p:guide orient="horz" pos="2160"/>
        <p:guide pos="3839"/>
      </p:guideLst>
    </p:cSldViewPr>
  </p:slideViewPr>
  <p:notesTextViewPr>
    <p:cViewPr>
      <p:scale>
        <a:sx n="50" d="100"/>
        <a:sy n="5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4E0146B-D12E-4CC7-873C-6FC23799D216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A9868A4-1A23-4AF9-88B2-A872CF633F0D}">
      <dgm:prSet phldrT="[Văn bản]" custT="1"/>
      <dgm:spPr>
        <a:solidFill>
          <a:srgbClr val="00B050"/>
        </a:solidFill>
      </dgm:spPr>
      <dgm:t>
        <a:bodyPr/>
        <a:lstStyle/>
        <a:p>
          <a:r>
            <a:rPr lang="vi-VN" sz="2800" dirty="0"/>
            <a:t>DIỆN TÍCH HÌNH THANG CONG</a:t>
          </a:r>
          <a:endParaRPr lang="en-US" sz="2800" dirty="0"/>
        </a:p>
      </dgm:t>
    </dgm:pt>
    <dgm:pt modelId="{90BC8F0B-82AD-4A29-AA7A-061687451F1E}" type="parTrans" cxnId="{C2E9410D-B5A9-4605-82B2-60AA47A177EC}">
      <dgm:prSet/>
      <dgm:spPr/>
      <dgm:t>
        <a:bodyPr/>
        <a:lstStyle/>
        <a:p>
          <a:endParaRPr lang="en-US" sz="2000"/>
        </a:p>
      </dgm:t>
    </dgm:pt>
    <dgm:pt modelId="{0692B243-B297-403E-B853-33D4896C295B}" type="sibTrans" cxnId="{C2E9410D-B5A9-4605-82B2-60AA47A177EC}">
      <dgm:prSet/>
      <dgm:spPr/>
      <dgm:t>
        <a:bodyPr/>
        <a:lstStyle/>
        <a:p>
          <a:endParaRPr lang="en-US" sz="2000"/>
        </a:p>
      </dgm:t>
    </dgm:pt>
    <dgm:pt modelId="{5D3EE3FA-C6DA-48D6-A066-13F1CF807119}">
      <dgm:prSet phldrT="[Văn bản]" custT="1"/>
      <dgm:spPr/>
      <dgm:t>
        <a:bodyPr/>
        <a:lstStyle/>
        <a:p>
          <a:r>
            <a:rPr lang="vi-VN" sz="2800" dirty="0"/>
            <a:t>ĐỊNH NGHĨA TÍCH PHÂN</a:t>
          </a:r>
          <a:endParaRPr lang="en-US" sz="2800" dirty="0"/>
        </a:p>
      </dgm:t>
    </dgm:pt>
    <dgm:pt modelId="{6B0E3C57-37F6-4103-815D-E822655A5D98}" type="parTrans" cxnId="{83AC230E-7F97-4679-9C52-8BDD0B143467}">
      <dgm:prSet/>
      <dgm:spPr/>
      <dgm:t>
        <a:bodyPr/>
        <a:lstStyle/>
        <a:p>
          <a:endParaRPr lang="en-US" sz="2000"/>
        </a:p>
      </dgm:t>
    </dgm:pt>
    <dgm:pt modelId="{184C5052-0F76-4B27-B528-CBEFCA5600C7}" type="sibTrans" cxnId="{83AC230E-7F97-4679-9C52-8BDD0B143467}">
      <dgm:prSet/>
      <dgm:spPr/>
      <dgm:t>
        <a:bodyPr/>
        <a:lstStyle/>
        <a:p>
          <a:endParaRPr lang="en-US" sz="2000"/>
        </a:p>
      </dgm:t>
    </dgm:pt>
    <dgm:pt modelId="{04D2FCE6-E533-4F33-ADCC-99FBA17F6108}">
      <dgm:prSet phldrT="[Văn bản]" custT="1"/>
      <dgm:spPr/>
      <dgm:t>
        <a:bodyPr/>
        <a:lstStyle/>
        <a:p>
          <a:r>
            <a:rPr lang="vi-VN" sz="2800" dirty="0"/>
            <a:t>TÍNH CHẤT TÍCH PHÂN</a:t>
          </a:r>
          <a:endParaRPr lang="en-US" sz="2800" dirty="0"/>
        </a:p>
      </dgm:t>
    </dgm:pt>
    <dgm:pt modelId="{3AC70899-C456-40CF-8872-4E98DB4C36D9}" type="parTrans" cxnId="{DA5589F4-2FA1-4C44-8A55-4B7BFE3E0464}">
      <dgm:prSet/>
      <dgm:spPr/>
      <dgm:t>
        <a:bodyPr/>
        <a:lstStyle/>
        <a:p>
          <a:endParaRPr lang="en-US" sz="2000"/>
        </a:p>
      </dgm:t>
    </dgm:pt>
    <dgm:pt modelId="{C232CF34-C136-4F6B-8F97-A0664C773F09}" type="sibTrans" cxnId="{DA5589F4-2FA1-4C44-8A55-4B7BFE3E0464}">
      <dgm:prSet/>
      <dgm:spPr/>
      <dgm:t>
        <a:bodyPr/>
        <a:lstStyle/>
        <a:p>
          <a:endParaRPr lang="en-US" sz="2000"/>
        </a:p>
      </dgm:t>
    </dgm:pt>
    <dgm:pt modelId="{1AF205AA-FB21-411F-BD06-BE552C456EB8}" type="pres">
      <dgm:prSet presAssocID="{B4E0146B-D12E-4CC7-873C-6FC23799D216}" presName="linear" presStyleCnt="0">
        <dgm:presLayoutVars>
          <dgm:dir/>
          <dgm:animLvl val="lvl"/>
          <dgm:resizeHandles val="exact"/>
        </dgm:presLayoutVars>
      </dgm:prSet>
      <dgm:spPr/>
    </dgm:pt>
    <dgm:pt modelId="{01BFD349-2475-410D-B14D-4EF0EBD867B8}" type="pres">
      <dgm:prSet presAssocID="{AA9868A4-1A23-4AF9-88B2-A872CF633F0D}" presName="parentLin" presStyleCnt="0"/>
      <dgm:spPr/>
    </dgm:pt>
    <dgm:pt modelId="{803CF058-9A2C-4A69-BC97-EF73940A31CB}" type="pres">
      <dgm:prSet presAssocID="{AA9868A4-1A23-4AF9-88B2-A872CF633F0D}" presName="parentLeftMargin" presStyleLbl="node1" presStyleIdx="0" presStyleCnt="3"/>
      <dgm:spPr/>
    </dgm:pt>
    <dgm:pt modelId="{9F2B274D-2808-4B06-9E98-4400D9684244}" type="pres">
      <dgm:prSet presAssocID="{AA9868A4-1A23-4AF9-88B2-A872CF633F0D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B34C46E5-242F-4430-A05F-887D84A09F5B}" type="pres">
      <dgm:prSet presAssocID="{AA9868A4-1A23-4AF9-88B2-A872CF633F0D}" presName="negativeSpace" presStyleCnt="0"/>
      <dgm:spPr/>
    </dgm:pt>
    <dgm:pt modelId="{F691DC4A-7A45-4297-83B7-EE2D599B6ACC}" type="pres">
      <dgm:prSet presAssocID="{AA9868A4-1A23-4AF9-88B2-A872CF633F0D}" presName="childText" presStyleLbl="conFgAcc1" presStyleIdx="0" presStyleCnt="3">
        <dgm:presLayoutVars>
          <dgm:bulletEnabled val="1"/>
        </dgm:presLayoutVars>
      </dgm:prSet>
      <dgm:spPr/>
    </dgm:pt>
    <dgm:pt modelId="{5D754128-B124-42D2-B3A4-127BD3EC5828}" type="pres">
      <dgm:prSet presAssocID="{0692B243-B297-403E-B853-33D4896C295B}" presName="spaceBetweenRectangles" presStyleCnt="0"/>
      <dgm:spPr/>
    </dgm:pt>
    <dgm:pt modelId="{81637BBD-F9D9-4BCD-9F2F-6C891BC1CF27}" type="pres">
      <dgm:prSet presAssocID="{5D3EE3FA-C6DA-48D6-A066-13F1CF807119}" presName="parentLin" presStyleCnt="0"/>
      <dgm:spPr/>
    </dgm:pt>
    <dgm:pt modelId="{41142DB2-1EB7-47A6-B409-6B76F178FA88}" type="pres">
      <dgm:prSet presAssocID="{5D3EE3FA-C6DA-48D6-A066-13F1CF807119}" presName="parentLeftMargin" presStyleLbl="node1" presStyleIdx="0" presStyleCnt="3"/>
      <dgm:spPr/>
    </dgm:pt>
    <dgm:pt modelId="{3692A32F-BDEF-4590-B78D-5958376054A6}" type="pres">
      <dgm:prSet presAssocID="{5D3EE3FA-C6DA-48D6-A066-13F1CF807119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D5FDCC04-3726-4DE4-8F30-7DEA2EA41DA7}" type="pres">
      <dgm:prSet presAssocID="{5D3EE3FA-C6DA-48D6-A066-13F1CF807119}" presName="negativeSpace" presStyleCnt="0"/>
      <dgm:spPr/>
    </dgm:pt>
    <dgm:pt modelId="{4075985F-456D-4273-A853-6EF7649B81DE}" type="pres">
      <dgm:prSet presAssocID="{5D3EE3FA-C6DA-48D6-A066-13F1CF807119}" presName="childText" presStyleLbl="conFgAcc1" presStyleIdx="1" presStyleCnt="3">
        <dgm:presLayoutVars>
          <dgm:bulletEnabled val="1"/>
        </dgm:presLayoutVars>
      </dgm:prSet>
      <dgm:spPr/>
    </dgm:pt>
    <dgm:pt modelId="{C4428A12-E2FA-4B7F-8E17-7F7156680F35}" type="pres">
      <dgm:prSet presAssocID="{184C5052-0F76-4B27-B528-CBEFCA5600C7}" presName="spaceBetweenRectangles" presStyleCnt="0"/>
      <dgm:spPr/>
    </dgm:pt>
    <dgm:pt modelId="{2D65D83A-D5B8-40CF-8E86-E39947825170}" type="pres">
      <dgm:prSet presAssocID="{04D2FCE6-E533-4F33-ADCC-99FBA17F6108}" presName="parentLin" presStyleCnt="0"/>
      <dgm:spPr/>
    </dgm:pt>
    <dgm:pt modelId="{65F3BCB0-4F97-4453-A1C5-5F10CD9C278A}" type="pres">
      <dgm:prSet presAssocID="{04D2FCE6-E533-4F33-ADCC-99FBA17F6108}" presName="parentLeftMargin" presStyleLbl="node1" presStyleIdx="1" presStyleCnt="3"/>
      <dgm:spPr/>
    </dgm:pt>
    <dgm:pt modelId="{5234AAD9-4D08-47F7-B01B-9CFFD9D4631B}" type="pres">
      <dgm:prSet presAssocID="{04D2FCE6-E533-4F33-ADCC-99FBA17F6108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357A84A9-B46A-49FA-A112-140CD645D009}" type="pres">
      <dgm:prSet presAssocID="{04D2FCE6-E533-4F33-ADCC-99FBA17F6108}" presName="negativeSpace" presStyleCnt="0"/>
      <dgm:spPr/>
    </dgm:pt>
    <dgm:pt modelId="{37206EAF-28DD-445C-9179-A2258F24BDDB}" type="pres">
      <dgm:prSet presAssocID="{04D2FCE6-E533-4F33-ADCC-99FBA17F6108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C2E9410D-B5A9-4605-82B2-60AA47A177EC}" srcId="{B4E0146B-D12E-4CC7-873C-6FC23799D216}" destId="{AA9868A4-1A23-4AF9-88B2-A872CF633F0D}" srcOrd="0" destOrd="0" parTransId="{90BC8F0B-82AD-4A29-AA7A-061687451F1E}" sibTransId="{0692B243-B297-403E-B853-33D4896C295B}"/>
    <dgm:cxn modelId="{83AC230E-7F97-4679-9C52-8BDD0B143467}" srcId="{B4E0146B-D12E-4CC7-873C-6FC23799D216}" destId="{5D3EE3FA-C6DA-48D6-A066-13F1CF807119}" srcOrd="1" destOrd="0" parTransId="{6B0E3C57-37F6-4103-815D-E822655A5D98}" sibTransId="{184C5052-0F76-4B27-B528-CBEFCA5600C7}"/>
    <dgm:cxn modelId="{B65C3528-1257-478F-9251-864138A69888}" type="presOf" srcId="{5D3EE3FA-C6DA-48D6-A066-13F1CF807119}" destId="{3692A32F-BDEF-4590-B78D-5958376054A6}" srcOrd="1" destOrd="0" presId="urn:microsoft.com/office/officeart/2005/8/layout/list1"/>
    <dgm:cxn modelId="{3B5C9B5D-F9C2-4823-B4D1-73C9CDADD2A9}" type="presOf" srcId="{04D2FCE6-E533-4F33-ADCC-99FBA17F6108}" destId="{65F3BCB0-4F97-4453-A1C5-5F10CD9C278A}" srcOrd="0" destOrd="0" presId="urn:microsoft.com/office/officeart/2005/8/layout/list1"/>
    <dgm:cxn modelId="{A043D066-5910-45C9-8404-E49FA0A332D2}" type="presOf" srcId="{B4E0146B-D12E-4CC7-873C-6FC23799D216}" destId="{1AF205AA-FB21-411F-BD06-BE552C456EB8}" srcOrd="0" destOrd="0" presId="urn:microsoft.com/office/officeart/2005/8/layout/list1"/>
    <dgm:cxn modelId="{8DE926C6-5DE7-4E7B-A99F-8E73288CBEB0}" type="presOf" srcId="{AA9868A4-1A23-4AF9-88B2-A872CF633F0D}" destId="{803CF058-9A2C-4A69-BC97-EF73940A31CB}" srcOrd="0" destOrd="0" presId="urn:microsoft.com/office/officeart/2005/8/layout/list1"/>
    <dgm:cxn modelId="{BE946FDD-D6FA-48E1-8282-8F3259CB06D7}" type="presOf" srcId="{5D3EE3FA-C6DA-48D6-A066-13F1CF807119}" destId="{41142DB2-1EB7-47A6-B409-6B76F178FA88}" srcOrd="0" destOrd="0" presId="urn:microsoft.com/office/officeart/2005/8/layout/list1"/>
    <dgm:cxn modelId="{407A25DE-40C3-4B51-83F9-221D76E60CC0}" type="presOf" srcId="{AA9868A4-1A23-4AF9-88B2-A872CF633F0D}" destId="{9F2B274D-2808-4B06-9E98-4400D9684244}" srcOrd="1" destOrd="0" presId="urn:microsoft.com/office/officeart/2005/8/layout/list1"/>
    <dgm:cxn modelId="{AB961BE1-ED2A-459B-952F-9D6238323A78}" type="presOf" srcId="{04D2FCE6-E533-4F33-ADCC-99FBA17F6108}" destId="{5234AAD9-4D08-47F7-B01B-9CFFD9D4631B}" srcOrd="1" destOrd="0" presId="urn:microsoft.com/office/officeart/2005/8/layout/list1"/>
    <dgm:cxn modelId="{DA5589F4-2FA1-4C44-8A55-4B7BFE3E0464}" srcId="{B4E0146B-D12E-4CC7-873C-6FC23799D216}" destId="{04D2FCE6-E533-4F33-ADCC-99FBA17F6108}" srcOrd="2" destOrd="0" parTransId="{3AC70899-C456-40CF-8872-4E98DB4C36D9}" sibTransId="{C232CF34-C136-4F6B-8F97-A0664C773F09}"/>
    <dgm:cxn modelId="{E6858377-E2CD-4674-91B3-EF4146275B70}" type="presParOf" srcId="{1AF205AA-FB21-411F-BD06-BE552C456EB8}" destId="{01BFD349-2475-410D-B14D-4EF0EBD867B8}" srcOrd="0" destOrd="0" presId="urn:microsoft.com/office/officeart/2005/8/layout/list1"/>
    <dgm:cxn modelId="{152A9F23-48E0-44D7-B5E8-40CA854C72A8}" type="presParOf" srcId="{01BFD349-2475-410D-B14D-4EF0EBD867B8}" destId="{803CF058-9A2C-4A69-BC97-EF73940A31CB}" srcOrd="0" destOrd="0" presId="urn:microsoft.com/office/officeart/2005/8/layout/list1"/>
    <dgm:cxn modelId="{9C13AE52-CC18-4249-944C-5149E1B14562}" type="presParOf" srcId="{01BFD349-2475-410D-B14D-4EF0EBD867B8}" destId="{9F2B274D-2808-4B06-9E98-4400D9684244}" srcOrd="1" destOrd="0" presId="urn:microsoft.com/office/officeart/2005/8/layout/list1"/>
    <dgm:cxn modelId="{CD42F6F4-795E-4832-8DE0-F24EA46E12E4}" type="presParOf" srcId="{1AF205AA-FB21-411F-BD06-BE552C456EB8}" destId="{B34C46E5-242F-4430-A05F-887D84A09F5B}" srcOrd="1" destOrd="0" presId="urn:microsoft.com/office/officeart/2005/8/layout/list1"/>
    <dgm:cxn modelId="{82D37985-693B-4EF1-A4AE-1813E2AAE15D}" type="presParOf" srcId="{1AF205AA-FB21-411F-BD06-BE552C456EB8}" destId="{F691DC4A-7A45-4297-83B7-EE2D599B6ACC}" srcOrd="2" destOrd="0" presId="urn:microsoft.com/office/officeart/2005/8/layout/list1"/>
    <dgm:cxn modelId="{E8DABDD2-B897-4166-9296-32AEB3005326}" type="presParOf" srcId="{1AF205AA-FB21-411F-BD06-BE552C456EB8}" destId="{5D754128-B124-42D2-B3A4-127BD3EC5828}" srcOrd="3" destOrd="0" presId="urn:microsoft.com/office/officeart/2005/8/layout/list1"/>
    <dgm:cxn modelId="{012158BF-B990-4D71-97E9-2A22B4D5BE5D}" type="presParOf" srcId="{1AF205AA-FB21-411F-BD06-BE552C456EB8}" destId="{81637BBD-F9D9-4BCD-9F2F-6C891BC1CF27}" srcOrd="4" destOrd="0" presId="urn:microsoft.com/office/officeart/2005/8/layout/list1"/>
    <dgm:cxn modelId="{2D2EABE1-9136-4C81-AD05-9CC96E98EA48}" type="presParOf" srcId="{81637BBD-F9D9-4BCD-9F2F-6C891BC1CF27}" destId="{41142DB2-1EB7-47A6-B409-6B76F178FA88}" srcOrd="0" destOrd="0" presId="urn:microsoft.com/office/officeart/2005/8/layout/list1"/>
    <dgm:cxn modelId="{C8C05173-4326-4F82-83DA-CAD088F79C72}" type="presParOf" srcId="{81637BBD-F9D9-4BCD-9F2F-6C891BC1CF27}" destId="{3692A32F-BDEF-4590-B78D-5958376054A6}" srcOrd="1" destOrd="0" presId="urn:microsoft.com/office/officeart/2005/8/layout/list1"/>
    <dgm:cxn modelId="{619EEC06-A2C3-4035-BD9A-77AC0CC111AB}" type="presParOf" srcId="{1AF205AA-FB21-411F-BD06-BE552C456EB8}" destId="{D5FDCC04-3726-4DE4-8F30-7DEA2EA41DA7}" srcOrd="5" destOrd="0" presId="urn:microsoft.com/office/officeart/2005/8/layout/list1"/>
    <dgm:cxn modelId="{80CBE797-A7E9-4A0C-8B80-AF21480000F6}" type="presParOf" srcId="{1AF205AA-FB21-411F-BD06-BE552C456EB8}" destId="{4075985F-456D-4273-A853-6EF7649B81DE}" srcOrd="6" destOrd="0" presId="urn:microsoft.com/office/officeart/2005/8/layout/list1"/>
    <dgm:cxn modelId="{186DFC9D-59F0-47A1-9BDD-6E6B0DF1A573}" type="presParOf" srcId="{1AF205AA-FB21-411F-BD06-BE552C456EB8}" destId="{C4428A12-E2FA-4B7F-8E17-7F7156680F35}" srcOrd="7" destOrd="0" presId="urn:microsoft.com/office/officeart/2005/8/layout/list1"/>
    <dgm:cxn modelId="{760A70A0-8620-4338-B6BC-7938ADF94603}" type="presParOf" srcId="{1AF205AA-FB21-411F-BD06-BE552C456EB8}" destId="{2D65D83A-D5B8-40CF-8E86-E39947825170}" srcOrd="8" destOrd="0" presId="urn:microsoft.com/office/officeart/2005/8/layout/list1"/>
    <dgm:cxn modelId="{A6BB552B-7BF4-4D75-99B7-4351534E0A1F}" type="presParOf" srcId="{2D65D83A-D5B8-40CF-8E86-E39947825170}" destId="{65F3BCB0-4F97-4453-A1C5-5F10CD9C278A}" srcOrd="0" destOrd="0" presId="urn:microsoft.com/office/officeart/2005/8/layout/list1"/>
    <dgm:cxn modelId="{B6FEF57E-78EA-414F-A52C-5F52DA7710C3}" type="presParOf" srcId="{2D65D83A-D5B8-40CF-8E86-E39947825170}" destId="{5234AAD9-4D08-47F7-B01B-9CFFD9D4631B}" srcOrd="1" destOrd="0" presId="urn:microsoft.com/office/officeart/2005/8/layout/list1"/>
    <dgm:cxn modelId="{E53F90B0-EB88-4066-9184-7135506BB3D4}" type="presParOf" srcId="{1AF205AA-FB21-411F-BD06-BE552C456EB8}" destId="{357A84A9-B46A-49FA-A112-140CD645D009}" srcOrd="9" destOrd="0" presId="urn:microsoft.com/office/officeart/2005/8/layout/list1"/>
    <dgm:cxn modelId="{0DE8DCDB-7B64-44EC-9725-236065EF67E4}" type="presParOf" srcId="{1AF205AA-FB21-411F-BD06-BE552C456EB8}" destId="{37206EAF-28DD-445C-9179-A2258F24BDDB}" srcOrd="10" destOrd="0" presId="urn:microsoft.com/office/officeart/2005/8/layout/list1"/>
  </dgm:cxnLst>
  <dgm:bg>
    <a:solidFill>
      <a:srgbClr val="FFC000"/>
    </a:solidFill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91DC4A-7A45-4297-83B7-EE2D599B6ACC}">
      <dsp:nvSpPr>
        <dsp:cNvPr id="0" name=""/>
        <dsp:cNvSpPr/>
      </dsp:nvSpPr>
      <dsp:spPr>
        <a:xfrm>
          <a:off x="0" y="634848"/>
          <a:ext cx="9320741" cy="1033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F2B274D-2808-4B06-9E98-4400D9684244}">
      <dsp:nvSpPr>
        <dsp:cNvPr id="0" name=""/>
        <dsp:cNvSpPr/>
      </dsp:nvSpPr>
      <dsp:spPr>
        <a:xfrm>
          <a:off x="466037" y="29688"/>
          <a:ext cx="6524518" cy="1210320"/>
        </a:xfrm>
        <a:prstGeom prst="roundRect">
          <a:avLst/>
        </a:prstGeom>
        <a:solidFill>
          <a:srgbClr val="00B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6611" tIns="0" rIns="246611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800" kern="1200" dirty="0"/>
            <a:t>DIỆN TÍCH HÌNH THANG CONG</a:t>
          </a:r>
          <a:endParaRPr lang="en-US" sz="2800" kern="1200" dirty="0"/>
        </a:p>
      </dsp:txBody>
      <dsp:txXfrm>
        <a:off x="525120" y="88771"/>
        <a:ext cx="6406352" cy="1092154"/>
      </dsp:txXfrm>
    </dsp:sp>
    <dsp:sp modelId="{4075985F-456D-4273-A853-6EF7649B81DE}">
      <dsp:nvSpPr>
        <dsp:cNvPr id="0" name=""/>
        <dsp:cNvSpPr/>
      </dsp:nvSpPr>
      <dsp:spPr>
        <a:xfrm>
          <a:off x="0" y="2494608"/>
          <a:ext cx="9320741" cy="1033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92A32F-BDEF-4590-B78D-5958376054A6}">
      <dsp:nvSpPr>
        <dsp:cNvPr id="0" name=""/>
        <dsp:cNvSpPr/>
      </dsp:nvSpPr>
      <dsp:spPr>
        <a:xfrm>
          <a:off x="466037" y="1889448"/>
          <a:ext cx="6524518" cy="12103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6611" tIns="0" rIns="246611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800" kern="1200" dirty="0"/>
            <a:t>ĐỊNH NGHĨA TÍCH PHÂN</a:t>
          </a:r>
          <a:endParaRPr lang="en-US" sz="2800" kern="1200" dirty="0"/>
        </a:p>
      </dsp:txBody>
      <dsp:txXfrm>
        <a:off x="525120" y="1948531"/>
        <a:ext cx="6406352" cy="1092154"/>
      </dsp:txXfrm>
    </dsp:sp>
    <dsp:sp modelId="{37206EAF-28DD-445C-9179-A2258F24BDDB}">
      <dsp:nvSpPr>
        <dsp:cNvPr id="0" name=""/>
        <dsp:cNvSpPr/>
      </dsp:nvSpPr>
      <dsp:spPr>
        <a:xfrm>
          <a:off x="0" y="4354368"/>
          <a:ext cx="9320741" cy="1033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234AAD9-4D08-47F7-B01B-9CFFD9D4631B}">
      <dsp:nvSpPr>
        <dsp:cNvPr id="0" name=""/>
        <dsp:cNvSpPr/>
      </dsp:nvSpPr>
      <dsp:spPr>
        <a:xfrm>
          <a:off x="466037" y="3749208"/>
          <a:ext cx="6524518" cy="12103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6611" tIns="0" rIns="246611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vi-VN" sz="2800" kern="1200" dirty="0"/>
            <a:t>TÍNH CHẤT TÍCH PHÂN</a:t>
          </a:r>
          <a:endParaRPr lang="en-US" sz="2800" kern="1200" dirty="0"/>
        </a:p>
      </dsp:txBody>
      <dsp:txXfrm>
        <a:off x="525120" y="3808291"/>
        <a:ext cx="6406352" cy="10921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1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25-Apr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6.png"/><Relationship Id="rId7" Type="http://schemas.openxmlformats.org/officeDocument/2006/relationships/image" Target="../media/image52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8.png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image" Target="../media/image47.png"/><Relationship Id="rId18" Type="http://schemas.openxmlformats.org/officeDocument/2006/relationships/slide" Target="slide16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1.png"/><Relationship Id="rId12" Type="http://schemas.openxmlformats.org/officeDocument/2006/relationships/slide" Target="slide18.xml"/><Relationship Id="rId17" Type="http://schemas.openxmlformats.org/officeDocument/2006/relationships/image" Target="../media/image53.png"/><Relationship Id="rId2" Type="http://schemas.openxmlformats.org/officeDocument/2006/relationships/audio" Target="../media/media1.wav"/><Relationship Id="rId16" Type="http://schemas.openxmlformats.org/officeDocument/2006/relationships/image" Target="../media/image50.png"/><Relationship Id="rId1" Type="http://schemas.microsoft.com/office/2007/relationships/media" Target="../media/media1.wav"/><Relationship Id="rId6" Type="http://schemas.openxmlformats.org/officeDocument/2006/relationships/slide" Target="slide14.xml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5" Type="http://schemas.openxmlformats.org/officeDocument/2006/relationships/image" Target="../media/image49.png"/><Relationship Id="rId10" Type="http://schemas.openxmlformats.org/officeDocument/2006/relationships/slide" Target="slide17.xml"/><Relationship Id="rId19" Type="http://schemas.openxmlformats.org/officeDocument/2006/relationships/image" Target="../media/image54.png"/><Relationship Id="rId4" Type="http://schemas.openxmlformats.org/officeDocument/2006/relationships/audio" Target="../media/audio1.wav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8.wmf"/><Relationship Id="rId7" Type="http://schemas.openxmlformats.org/officeDocument/2006/relationships/image" Target="../media/image57.png"/><Relationship Id="rId2" Type="http://schemas.openxmlformats.org/officeDocument/2006/relationships/audio" Target="../media/media2.wav"/><Relationship Id="rId20" Type="http://schemas.openxmlformats.org/officeDocument/2006/relationships/oleObject" Target="../embeddings/oleObject15.bin"/><Relationship Id="rId1" Type="http://schemas.microsoft.com/office/2007/relationships/media" Target="../media/media2.wav"/><Relationship Id="rId6" Type="http://schemas.openxmlformats.org/officeDocument/2006/relationships/image" Target="../media/image56.png"/><Relationship Id="rId5" Type="http://schemas.openxmlformats.org/officeDocument/2006/relationships/slide" Target="slide13.xml"/><Relationship Id="rId23" Type="http://schemas.openxmlformats.org/officeDocument/2006/relationships/image" Target="../media/image58.wmf"/><Relationship Id="rId19" Type="http://schemas.openxmlformats.org/officeDocument/2006/relationships/image" Target="../media/image84.png"/><Relationship Id="rId4" Type="http://schemas.openxmlformats.org/officeDocument/2006/relationships/image" Target="../media/image55.png"/><Relationship Id="rId22" Type="http://schemas.openxmlformats.org/officeDocument/2006/relationships/oleObject" Target="../embeddings/oleObject210.bin"/></Relationships>
</file>

<file path=ppt/slides/_rels/slide1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0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6.png"/><Relationship Id="rId25" Type="http://schemas.openxmlformats.org/officeDocument/2006/relationships/oleObject" Target="../embeddings/oleObject260.bin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13.xml"/><Relationship Id="rId24" Type="http://schemas.openxmlformats.org/officeDocument/2006/relationships/image" Target="../media/image60.wmf"/><Relationship Id="rId5" Type="http://schemas.openxmlformats.org/officeDocument/2006/relationships/image" Target="../media/image57.png"/><Relationship Id="rId23" Type="http://schemas.openxmlformats.org/officeDocument/2006/relationships/oleObject" Target="../embeddings/oleObject16.bin"/><Relationship Id="rId4" Type="http://schemas.openxmlformats.org/officeDocument/2006/relationships/image" Target="../media/image59.png"/><Relationship Id="rId22" Type="http://schemas.openxmlformats.org/officeDocument/2006/relationships/image" Target="../media/image91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6.png"/><Relationship Id="rId12" Type="http://schemas.openxmlformats.org/officeDocument/2006/relationships/image" Target="../media/image62.wm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13.xml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57.png"/><Relationship Id="rId10" Type="http://schemas.openxmlformats.org/officeDocument/2006/relationships/image" Target="../media/image97.png"/><Relationship Id="rId4" Type="http://schemas.openxmlformats.org/officeDocument/2006/relationships/image" Target="../media/image61.png"/><Relationship Id="rId14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64.wmf"/><Relationship Id="rId7" Type="http://schemas.openxmlformats.org/officeDocument/2006/relationships/image" Target="../media/image56.png"/><Relationship Id="rId2" Type="http://schemas.openxmlformats.org/officeDocument/2006/relationships/audio" Target="../media/media2.wav"/><Relationship Id="rId20" Type="http://schemas.openxmlformats.org/officeDocument/2006/relationships/oleObject" Target="../embeddings/oleObject18.bin"/><Relationship Id="rId1" Type="http://schemas.microsoft.com/office/2007/relationships/media" Target="../media/media2.wav"/><Relationship Id="rId6" Type="http://schemas.openxmlformats.org/officeDocument/2006/relationships/slide" Target="slide13.xml"/><Relationship Id="rId5" Type="http://schemas.openxmlformats.org/officeDocument/2006/relationships/image" Target="../media/image57.png"/><Relationship Id="rId23" Type="http://schemas.openxmlformats.org/officeDocument/2006/relationships/image" Target="../media/image64.wmf"/><Relationship Id="rId19" Type="http://schemas.openxmlformats.org/officeDocument/2006/relationships/image" Target="../media/image105.png"/><Relationship Id="rId4" Type="http://schemas.openxmlformats.org/officeDocument/2006/relationships/image" Target="../media/image63.png"/><Relationship Id="rId22" Type="http://schemas.openxmlformats.org/officeDocument/2006/relationships/oleObject" Target="../embeddings/oleObject36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57.png"/><Relationship Id="rId5" Type="http://schemas.openxmlformats.org/officeDocument/2006/relationships/image" Target="../media/image68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210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8" Type="http://schemas.openxmlformats.org/officeDocument/2006/relationships/image" Target="../media/image19.wmf"/><Relationship Id="rId3" Type="http://schemas.openxmlformats.org/officeDocument/2006/relationships/image" Target="../media/image6.png"/><Relationship Id="rId7" Type="http://schemas.openxmlformats.org/officeDocument/2006/relationships/image" Target="../media/image15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Relationship Id="rId14" Type="http://schemas.openxmlformats.org/officeDocument/2006/relationships/image" Target="../media/image29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3.wmf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7.png"/><Relationship Id="rId5" Type="http://schemas.openxmlformats.org/officeDocument/2006/relationships/image" Target="../media/image21.png"/><Relationship Id="rId15" Type="http://schemas.openxmlformats.org/officeDocument/2006/relationships/image" Target="../media/image26.png"/><Relationship Id="rId4" Type="http://schemas.openxmlformats.org/officeDocument/2006/relationships/image" Target="../media/image42.png"/><Relationship Id="rId9" Type="http://schemas.openxmlformats.org/officeDocument/2006/relationships/image" Target="../media/image22.wmf"/><Relationship Id="rId1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44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30.png"/><Relationship Id="rId4" Type="http://schemas.openxmlformats.org/officeDocument/2006/relationships/image" Target="../media/image420.png"/><Relationship Id="rId1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Cơ cấu dân số theo giới là gì? Công thức tính và Ý nghĩ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99" y="66317"/>
            <a:ext cx="2720181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07974" y="810913"/>
            <a:ext cx="7410083" cy="3325173"/>
            <a:chOff x="4799011" y="810913"/>
            <a:chExt cx="7410083" cy="3325173"/>
          </a:xfrm>
        </p:grpSpPr>
        <p:sp>
          <p:nvSpPr>
            <p:cNvPr id="34" name="Rounded Rectangle 33"/>
            <p:cNvSpPr/>
            <p:nvPr/>
          </p:nvSpPr>
          <p:spPr>
            <a:xfrm>
              <a:off x="4799011" y="810913"/>
              <a:ext cx="7410083" cy="3075287"/>
            </a:xfrm>
            <a:prstGeom prst="roundRect">
              <a:avLst>
                <a:gd name="adj" fmla="val 4061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4951412" y="887113"/>
                  <a:ext cx="6841514" cy="27853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000" b="1" dirty="0">
                      <a:latin typeface="Arial" pitchFamily="34" charset="0"/>
                      <a:cs typeface="Arial" pitchFamily="34" charset="0"/>
                    </a:rPr>
                    <a:t>     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Một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ô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ô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đang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chạy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với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vận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ốc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20m/s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hì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người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lái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đạp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phanh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, ô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ô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chuyển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động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chận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dần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đều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với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vận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ốc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𝒗</m:t>
                      </m:r>
                      <m:d>
                        <m:dPr>
                          <m:ctrlP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500" b="1" i="1" smtClean="0">
                              <a:solidFill>
                                <a:srgbClr val="C00000"/>
                              </a:solidFill>
                              <a:latin typeface="Cambria Math"/>
                              <a:cs typeface="Arial" pitchFamily="34" charset="0"/>
                            </a:rPr>
                            <m:t>𝒕</m:t>
                          </m:r>
                        </m:e>
                      </m:d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=−</m:t>
                      </m:r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𝟒𝟎</m:t>
                      </m:r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500" b="1" i="1" smtClean="0">
                          <a:solidFill>
                            <a:srgbClr val="C00000"/>
                          </a:solidFill>
                          <a:latin typeface="Cambria Math"/>
                          <a:cs typeface="Arial" pitchFamily="34" charset="0"/>
                        </a:rPr>
                        <m:t>𝟐𝟎</m:t>
                      </m:r>
                    </m:oMath>
                  </a14:m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(m/s) ,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rong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đó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t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hời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gian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ính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bằng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giây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kể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ừ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lúc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đạp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phanh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.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Hỏi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ừ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lúc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đạp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phanh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đến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khi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dừng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hẳn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, ô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tô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còn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di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chuyển</a:t>
                  </a:r>
                  <a:endParaRPr lang="en-US" sz="2500" b="1" dirty="0">
                    <a:latin typeface="Arial" pitchFamily="34" charset="0"/>
                    <a:cs typeface="Arial" pitchFamily="34" charset="0"/>
                  </a:endParaRPr>
                </a:p>
                <a:p>
                  <a:pPr algn="just"/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bao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nhiêu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500" b="1" dirty="0" err="1">
                      <a:latin typeface="Arial" pitchFamily="34" charset="0"/>
                      <a:cs typeface="Arial" pitchFamily="34" charset="0"/>
                    </a:rPr>
                    <a:t>mét</a:t>
                  </a:r>
                  <a:r>
                    <a:rPr lang="en-US" sz="2500" b="1" dirty="0">
                      <a:latin typeface="Arial" pitchFamily="34" charset="0"/>
                      <a:cs typeface="Arial" pitchFamily="34" charset="0"/>
                    </a:rPr>
                    <a:t>?</a:t>
                  </a:r>
                  <a:endParaRPr lang="vi-VN" sz="2500" b="1" dirty="0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51412" y="887113"/>
                  <a:ext cx="6841514" cy="278537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15" t="-1535" r="-1426" b="-46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0966449" y="2667000"/>
              <a:ext cx="1242645" cy="1469086"/>
            </a:xfrm>
            <a:prstGeom prst="rect">
              <a:avLst/>
            </a:prstGeom>
          </p:spPr>
        </p:pic>
      </p:grpSp>
      <p:pic>
        <p:nvPicPr>
          <p:cNvPr id="90624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715" y="875082"/>
            <a:ext cx="4006145" cy="2553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4789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64010" y="570459"/>
            <a:ext cx="11655708" cy="2915691"/>
            <a:chOff x="637336" y="1311972"/>
            <a:chExt cx="11655708" cy="2915691"/>
          </a:xfrm>
        </p:grpSpPr>
        <p:sp>
          <p:nvSpPr>
            <p:cNvPr id="19" name="Rounded Rectangle 18"/>
            <p:cNvSpPr/>
            <p:nvPr/>
          </p:nvSpPr>
          <p:spPr>
            <a:xfrm>
              <a:off x="637336" y="1311972"/>
              <a:ext cx="11277600" cy="2569190"/>
            </a:xfrm>
            <a:prstGeom prst="roundRect">
              <a:avLst>
                <a:gd name="adj" fmla="val 3662"/>
              </a:avLst>
            </a:prstGeom>
            <a:solidFill>
              <a:srgbClr val="FDEDD3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713536" y="1388172"/>
                  <a:ext cx="11049000" cy="24929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q"/>
                  </a:pPr>
                  <a:r>
                    <a:rPr lang="en-US" sz="2200" b="1" i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Định lí 1 :</a:t>
                  </a:r>
                  <a:br>
                    <a:rPr lang="en-US" sz="2200" b="1" i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Nếu hàm số 𝒇(𝒙) liên tục và không âm trên đạon [a;b] thì diện tích S của hình thang cong giới hạn bởi đồ thị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, trục hoành và hai </a:t>
                  </a:r>
                  <a:r>
                    <a:rPr lang="vi-VN" sz="2600" b="1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, 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cs typeface="Arial" pitchFamily="34" charset="0"/>
                        </a:rPr>
                        <m:t>𝒃</m:t>
                      </m:r>
                    </m:oMath>
                  </a14:m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là :</a:t>
                  </a:r>
                  <a:br>
                    <a:rPr lang="en-US" sz="2600" b="1"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			</a:t>
                  </a:r>
                  <a:r>
                    <a:rPr lang="en-US" sz="26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S = </a:t>
                  </a:r>
                  <a:r>
                    <a:rPr lang="en-US" sz="2600" b="1" i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F(b)</a:t>
                  </a:r>
                  <a:r>
                    <a:rPr lang="en-US" sz="26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– </a:t>
                  </a:r>
                  <a:r>
                    <a:rPr lang="en-US" sz="2600" b="1" i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F(a)</a:t>
                  </a:r>
                  <a:br>
                    <a:rPr lang="en-US" sz="26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</a:b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trong đó </a:t>
                  </a:r>
                  <a:r>
                    <a:rPr lang="en-US" sz="2600" b="1" i="1">
                      <a:latin typeface="Arial" pitchFamily="34" charset="0"/>
                      <a:cs typeface="Arial" pitchFamily="34" charset="0"/>
                    </a:rPr>
                    <a:t>F(x)</a:t>
                  </a:r>
                  <a:r>
                    <a:rPr lang="en-US" sz="2600" b="1">
                      <a:latin typeface="Arial" pitchFamily="34" charset="0"/>
                      <a:cs typeface="Arial" pitchFamily="34" charset="0"/>
                    </a:rPr>
                    <a:t> là một nguyên hàm của hàm số 𝒇(𝒙) trên [a;b]</a:t>
                  </a: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3536" y="1388172"/>
                  <a:ext cx="11049000" cy="249299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07" t="-1222" r="-1380" b="-26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11067994" y="2912172"/>
              <a:ext cx="1225050" cy="1315491"/>
            </a:xfrm>
            <a:prstGeom prst="rect">
              <a:avLst/>
            </a:prstGeom>
          </p:spPr>
        </p:pic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39966" y="5735743"/>
            <a:ext cx="1748859" cy="135681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79412" y="76200"/>
            <a:ext cx="5871599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300" b="1" i="1">
                <a:latin typeface="Arial" pitchFamily="34" charset="0"/>
                <a:cs typeface="Arial" pitchFamily="34" charset="0"/>
              </a:rPr>
              <a:t>Diện tích hình thang cong.</a:t>
            </a:r>
            <a:endParaRPr lang="vi-VN" sz="2300" b="1" i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905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812" y="3168002"/>
            <a:ext cx="3719513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3828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0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412" y="2112364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70" y="737545"/>
            <a:ext cx="1360526" cy="1319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666730" y="737545"/>
            <a:ext cx="10142682" cy="1243655"/>
          </a:xfrm>
          <a:prstGeom prst="roundRect">
            <a:avLst>
              <a:gd name="adj" fmla="val 5590"/>
            </a:avLst>
          </a:prstGeom>
          <a:solidFill>
            <a:srgbClr val="DBD2E4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03412" y="851413"/>
                <a:ext cx="9753600" cy="901187"/>
              </a:xfrm>
              <a:prstGeom prst="rect">
                <a:avLst/>
              </a:prstGeom>
              <a:noFill/>
            </p:spPr>
            <p:txBody>
              <a:bodyPr wrap="square" lIns="121899" tIns="60949" rIns="121899" bIns="60949" rtlCol="0">
                <a:spAutoFit/>
              </a:bodyPr>
              <a:lstStyle/>
              <a:p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Tính diện tích S của hình thang cong giới hạn bởi đồ thị hàm số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, trục hoành và 2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412" y="851413"/>
                <a:ext cx="9753600" cy="901187"/>
              </a:xfrm>
              <a:prstGeom prst="rect">
                <a:avLst/>
              </a:prstGeom>
              <a:blipFill rotWithShape="1">
                <a:blip r:embed="rId6"/>
                <a:stretch>
                  <a:fillRect l="-688" t="-3378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730856" y="1171575"/>
            <a:ext cx="4577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2</a:t>
            </a:r>
            <a:endParaRPr lang="en-US" sz="40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065212" y="2514600"/>
                <a:ext cx="7162800" cy="485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Wingdings" pitchFamily="2" charset="2"/>
                  <a:buChar char="q"/>
                </a:pP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Một nguyên hàm của hàm số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là :</a:t>
                </a:r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212" y="2514600"/>
                <a:ext cx="7162800" cy="485710"/>
              </a:xfrm>
              <a:prstGeom prst="rect">
                <a:avLst/>
              </a:prstGeom>
              <a:blipFill rotWithShape="1">
                <a:blip r:embed="rId7"/>
                <a:stretch>
                  <a:fillRect l="-1277" t="-7595" b="-291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416345" y="3733800"/>
            <a:ext cx="635446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>
                <a:latin typeface="Arial" pitchFamily="34" charset="0"/>
                <a:cs typeface="Arial" pitchFamily="34" charset="0"/>
              </a:rPr>
              <a:t>Do đó diện tích của hình thang cong là :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1328"/>
              </p:ext>
            </p:extLst>
          </p:nvPr>
        </p:nvGraphicFramePr>
        <p:xfrm>
          <a:off x="1751012" y="4229904"/>
          <a:ext cx="52085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19240" imgH="431640" progId="Equation.DSMT4">
                  <p:embed/>
                </p:oleObj>
              </mc:Choice>
              <mc:Fallback>
                <p:oleObj name="Equation" r:id="rId8" imgW="2019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2" y="4229904"/>
                        <a:ext cx="5208587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5803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Diện tích hình thang cong. </a:t>
            </a:r>
            <a:endParaRPr lang="vi-VN" sz="22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53696"/>
              </p:ext>
            </p:extLst>
          </p:nvPr>
        </p:nvGraphicFramePr>
        <p:xfrm>
          <a:off x="4102099" y="2868613"/>
          <a:ext cx="16081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431640" progId="Equation.DSMT4">
                  <p:embed/>
                </p:oleObj>
              </mc:Choice>
              <mc:Fallback>
                <p:oleObj name="Equation" r:id="rId10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099" y="2868613"/>
                        <a:ext cx="16081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9100" name="Picture 2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562" y="2112364"/>
            <a:ext cx="3389313" cy="432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6193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2" y="1219200"/>
            <a:ext cx="8950325" cy="421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608012" y="533399"/>
            <a:ext cx="10896600" cy="5638801"/>
          </a:xfrm>
          <a:prstGeom prst="rect">
            <a:avLst/>
          </a:prstGeom>
          <a:noFill/>
          <a:ln w="123825">
            <a:solidFill>
              <a:schemeClr val="accent3">
                <a:lumMod val="75000"/>
                <a:alpha val="4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133012" y="5451475"/>
            <a:ext cx="1901825" cy="1475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3619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397" y="1123334"/>
            <a:ext cx="2633663" cy="264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522" y="767083"/>
            <a:ext cx="2640013" cy="279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685" y="3043558"/>
            <a:ext cx="2646363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Oval 21"/>
          <p:cNvSpPr/>
          <p:nvPr/>
        </p:nvSpPr>
        <p:spPr>
          <a:xfrm>
            <a:off x="819290" y="645215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648420" y="1331015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514490" y="1331015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495690" y="645215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1581290" y="277368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691737" y="2030016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824324" name="Picture 4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5812" y="5832411"/>
            <a:ext cx="1965590" cy="527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Oval 36"/>
          <p:cNvSpPr/>
          <p:nvPr/>
        </p:nvSpPr>
        <p:spPr>
          <a:xfrm>
            <a:off x="1691737" y="2030016"/>
            <a:ext cx="1524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glow rad="228600">
              <a:schemeClr val="bg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38" name="Picture 3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6890695" y="846962"/>
            <a:ext cx="587568" cy="58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3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6324572" y="5585049"/>
            <a:ext cx="587568" cy="58756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8911952" y="1923667"/>
            <a:ext cx="485594" cy="485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4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3971367" y="1373254"/>
            <a:ext cx="587568" cy="587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4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33908">
            <a:off x="3798896" y="2700389"/>
            <a:ext cx="401317" cy="401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303212" y="245736"/>
            <a:ext cx="11582400" cy="6307463"/>
          </a:xfrm>
          <a:prstGeom prst="rect">
            <a:avLst/>
          </a:prstGeom>
          <a:noFill/>
          <a:ln w="123825">
            <a:solidFill>
              <a:schemeClr val="bg1">
                <a:lumMod val="95000"/>
                <a:alpha val="4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Nhac nen 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3638212" y="6781800"/>
            <a:ext cx="304800" cy="304800"/>
          </a:xfrm>
          <a:prstGeom prst="rect">
            <a:avLst/>
          </a:prstGeom>
        </p:spPr>
      </p:pic>
      <p:pic>
        <p:nvPicPr>
          <p:cNvPr id="906243" name="Picture 3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711" y="3407734"/>
            <a:ext cx="3524250" cy="264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6904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96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3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tinger_03_S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audio>
              <p:cMediaNode vol="49057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906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906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6243"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5" grpId="0" animBg="1"/>
      <p:bldP spid="26" grpId="0" animBg="1"/>
      <p:bldP spid="27" grpId="0" animBg="1"/>
      <p:bldP spid="28" grpId="0" animBg="1"/>
      <p:bldP spid="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5180012" y="2387025"/>
            <a:ext cx="3337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2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</a:t>
            </a:r>
          </a:p>
        </p:txBody>
      </p:sp>
      <p:pic>
        <p:nvPicPr>
          <p:cNvPr id="813149" name="Picture 93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5412" y="5147918"/>
            <a:ext cx="1612547" cy="155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Am thanh phep thua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4324012" y="7772400"/>
            <a:ext cx="304800" cy="304800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6049385" y="1353560"/>
            <a:ext cx="692727" cy="6927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265612" y="3030826"/>
            <a:ext cx="7162800" cy="3358305"/>
            <a:chOff x="1217611" y="3210580"/>
            <a:chExt cx="7162800" cy="33583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217611" y="3210580"/>
                  <a:ext cx="7162800" cy="16505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q"/>
                  </a:pPr>
                  <a:r>
                    <a:rPr lang="en-US" sz="2800" b="1">
                      <a:solidFill>
                        <a:srgbClr val="C00000"/>
                      </a:solidFill>
                      <a:latin typeface="Arial" pitchFamily="34" charset="0"/>
                      <a:ea typeface="Times New Roman" panose="02020603050405020304" pitchFamily="18" charset="0"/>
                      <a:cs typeface="Arial" pitchFamily="34" charset="0"/>
                    </a:rPr>
                    <a:t>Giải thích: 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liên tục, dương trên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−</m:t>
                          </m:r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có một nguyên hàm là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𝑭</m:t>
                      </m:r>
                      <m:d>
                        <m:d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𝟐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den>
                      </m:f>
                    </m:oMath>
                  </a14:m>
                  <a:endParaRPr lang="en-US" sz="2800" b="1">
                    <a:solidFill>
                      <a:schemeClr val="tx1"/>
                    </a:solidFill>
                    <a:latin typeface="Arial" pitchFamily="34" charset="0"/>
                    <a:ea typeface="Times New Roman" panose="02020603050405020304" pitchFamily="18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7611" y="3210580"/>
                  <a:ext cx="7162800" cy="1650516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l="-1532" t="-3321" r="-340" b="-29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9686607"/>
                    </p:ext>
                  </p:extLst>
                </p:nvPr>
              </p:nvGraphicFramePr>
              <p:xfrm>
                <a:off x="1827211" y="4942420"/>
                <a:ext cx="3838864" cy="16264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1841400" imgH="685800" progId="Equation.DSMT4">
                        <p:embed/>
                      </p:oleObj>
                    </mc:Choice>
                    <mc:Fallback>
                      <p:oleObj name="Equation" r:id="rId20" imgW="1841400" imgH="685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7211" y="4942420"/>
                              <a:ext cx="3838864" cy="1626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85268116"/>
                    </p:ext>
                  </p:extLst>
                </p:nvPr>
              </p:nvGraphicFramePr>
              <p:xfrm>
                <a:off x="1827211" y="4942420"/>
                <a:ext cx="3838864" cy="162646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92986" name="Equation" r:id="rId22" imgW="1841400" imgH="685800" progId="Equation.DSMT4">
                        <p:embed/>
                      </p:oleObj>
                    </mc:Choice>
                    <mc:Fallback>
                      <p:oleObj name="Equation" r:id="rId22" imgW="1841400" imgH="685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7211" y="4942420"/>
                              <a:ext cx="3838864" cy="16264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886404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8" grpId="0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Am thanh phep thua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324012" y="7772400"/>
            <a:ext cx="304800" cy="304800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>
          <a:xfrm>
            <a:off x="760412" y="1258680"/>
            <a:ext cx="692727" cy="6927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36" name="Picture 93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5412" y="5147918"/>
            <a:ext cx="1612547" cy="155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4265612" y="2743200"/>
            <a:ext cx="7162800" cy="2057400"/>
            <a:chOff x="1217611" y="3210580"/>
            <a:chExt cx="7162800" cy="2057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217611" y="3210580"/>
                  <a:ext cx="7162800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q"/>
                  </a:pPr>
                  <a:r>
                    <a:rPr lang="en-US" sz="2800" b="1">
                      <a:solidFill>
                        <a:srgbClr val="C00000"/>
                      </a:solidFill>
                      <a:latin typeface="Arial" pitchFamily="34" charset="0"/>
                      <a:ea typeface="Times New Roman" panose="02020603050405020304" pitchFamily="18" charset="0"/>
                      <a:cs typeface="Arial" pitchFamily="34" charset="0"/>
                    </a:rPr>
                    <a:t>Giải thích: 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Hàm số</a:t>
                  </a:r>
                  <a14:m>
                    <m:oMath xmlns:m="http://schemas.openxmlformats.org/officeDocument/2006/math">
                      <m:r>
                        <a:rPr lang="vi-VN" sz="28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vi-VN" sz="2800" b="1" i="1">
                          <a:latin typeface="Cambria Math"/>
                          <a:cs typeface="Arial" pitchFamily="34" charset="0"/>
                        </a:rPr>
                        <m:t> = </m:t>
                      </m:r>
                      <m:r>
                        <a:rPr lang="vi-VN" sz="2800" b="1" i="1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vi-VN" sz="2800" b="1" i="1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vi-VN" sz="2800" b="1" i="1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vi-VN" sz="2800" b="1" i="1">
                          <a:latin typeface="Cambria Math"/>
                          <a:cs typeface="Arial" pitchFamily="34" charset="0"/>
                        </a:rPr>
                        <m:t>) = </m:t>
                      </m:r>
                      <m:sSup>
                        <m:sSupPr>
                          <m:ctrlPr>
                            <a:rPr lang="vi-VN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liên tục, dương trên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𝟎</m:t>
                          </m:r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;</m:t>
                          </m:r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và có một nguyên hàm là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𝑭</m:t>
                      </m:r>
                      <m:d>
                        <m:d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sup>
                      </m:sSup>
                    </m:oMath>
                  </a14:m>
                  <a:endParaRPr lang="vi-VN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7611" y="3210580"/>
                  <a:ext cx="7162800" cy="1384995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l="-1532" t="-4405" r="-596" b="-110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43767189"/>
                    </p:ext>
                  </p:extLst>
                </p:nvPr>
              </p:nvGraphicFramePr>
              <p:xfrm>
                <a:off x="2062510" y="4685956"/>
                <a:ext cx="4260501" cy="5820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3" imgW="1688760" imgH="203040" progId="Equation.DSMT4">
                        <p:embed/>
                      </p:oleObj>
                    </mc:Choice>
                    <mc:Fallback>
                      <p:oleObj name="Equation" r:id="rId23" imgW="16887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2510" y="4685956"/>
                              <a:ext cx="4260501" cy="5820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58880822"/>
                    </p:ext>
                  </p:extLst>
                </p:nvPr>
              </p:nvGraphicFramePr>
              <p:xfrm>
                <a:off x="2062510" y="4685956"/>
                <a:ext cx="4260501" cy="58202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72638" name="Equation" r:id="rId25" imgW="1688760" imgH="203040" progId="Equation.DSMT4">
                        <p:embed/>
                      </p:oleObj>
                    </mc:Choice>
                    <mc:Fallback>
                      <p:oleObj name="Equation" r:id="rId25" imgW="168876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2510" y="4685956"/>
                              <a:ext cx="4260501" cy="58202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1" name="TextBox 30"/>
          <p:cNvSpPr txBox="1"/>
          <p:nvPr/>
        </p:nvSpPr>
        <p:spPr>
          <a:xfrm>
            <a:off x="5180012" y="2158425"/>
            <a:ext cx="3337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2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812664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</p:childTnLst>
        </p:cTn>
      </p:par>
    </p:tnLst>
    <p:bldLst>
      <p:bldP spid="24" grpId="0" animBg="1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Am thanh phep thua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324012" y="7772400"/>
            <a:ext cx="304800" cy="304800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>
          <a:xfrm>
            <a:off x="760412" y="1174966"/>
            <a:ext cx="692727" cy="6927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36" name="Picture 93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5412" y="5147918"/>
            <a:ext cx="1612547" cy="155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4113212" y="2794575"/>
            <a:ext cx="7162800" cy="2627872"/>
            <a:chOff x="1217611" y="3210580"/>
            <a:chExt cx="7162800" cy="26278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217611" y="3210580"/>
                  <a:ext cx="7162800" cy="16610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q"/>
                  </a:pPr>
                  <a:r>
                    <a:rPr lang="en-US" sz="2800" b="1">
                      <a:solidFill>
                        <a:srgbClr val="C00000"/>
                      </a:solidFill>
                      <a:latin typeface="Arial" pitchFamily="34" charset="0"/>
                      <a:ea typeface="Times New Roman" panose="02020603050405020304" pitchFamily="18" charset="0"/>
                      <a:cs typeface="Arial" pitchFamily="34" charset="0"/>
                    </a:rPr>
                    <a:t>Giải thích: 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Vì y = x</a:t>
                  </a:r>
                  <a:r>
                    <a:rPr lang="en-US" sz="2800" b="1" baseline="30000">
                      <a:latin typeface="Arial" pitchFamily="34" charset="0"/>
                      <a:cs typeface="Arial" pitchFamily="34" charset="0"/>
                    </a:rPr>
                    <a:t>2</a:t>
                  </a:r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liên tục và không âm trên [0; 2] và có một nguyên hàm là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𝑭</m:t>
                      </m:r>
                      <m:d>
                        <m:d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 smtClean="0">
                                  <a:latin typeface="Cambria Math"/>
                                  <a:cs typeface="Arial" pitchFamily="34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2800" b="1" i="1" smtClean="0">
                              <a:latin typeface="Cambria Math"/>
                              <a:cs typeface="Arial" pitchFamily="34" charset="0"/>
                            </a:rPr>
                            <m:t>𝟑</m:t>
                          </m:r>
                        </m:den>
                      </m:f>
                    </m:oMath>
                  </a14:m>
                  <a:endParaRPr lang="en-US" sz="2800" b="1"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7611" y="3210580"/>
                  <a:ext cx="7162800" cy="16610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1532" t="-3663" b="-18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45936592"/>
                    </p:ext>
                  </p:extLst>
                </p:nvPr>
              </p:nvGraphicFramePr>
              <p:xfrm>
                <a:off x="1286550" y="4601789"/>
                <a:ext cx="5508625" cy="12366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2184120" imgH="431640" progId="Equation.DSMT4">
                        <p:embed/>
                      </p:oleObj>
                    </mc:Choice>
                    <mc:Fallback>
                      <p:oleObj name="Equation" r:id="rId11" imgW="218412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86550" y="4601789"/>
                              <a:ext cx="5508625" cy="12366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79476994"/>
                    </p:ext>
                  </p:extLst>
                </p:nvPr>
              </p:nvGraphicFramePr>
              <p:xfrm>
                <a:off x="1286550" y="4601789"/>
                <a:ext cx="5508625" cy="12366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02162" name="Equation" r:id="rId13" imgW="2184120" imgH="431640" progId="Equation.DSMT4">
                        <p:embed/>
                      </p:oleObj>
                    </mc:Choice>
                    <mc:Fallback>
                      <p:oleObj name="Equation" r:id="rId13" imgW="2184120" imgH="431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86550" y="4601789"/>
                              <a:ext cx="5508625" cy="12366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1" name="TextBox 30"/>
          <p:cNvSpPr txBox="1"/>
          <p:nvPr/>
        </p:nvSpPr>
        <p:spPr>
          <a:xfrm>
            <a:off x="5027612" y="2209800"/>
            <a:ext cx="3337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2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36871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</p:childTnLst>
        </p:cTn>
      </p:par>
    </p:tnLst>
    <p:bldLst>
      <p:bldP spid="24" grpId="0" animBg="1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Am thanh phep thua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324012" y="7772400"/>
            <a:ext cx="304800" cy="304800"/>
          </a:xfrm>
          <a:prstGeom prst="rect">
            <a:avLst/>
          </a:prstGeom>
        </p:spPr>
      </p:pic>
      <p:sp>
        <p:nvSpPr>
          <p:cNvPr id="24" name="Oval 23"/>
          <p:cNvSpPr/>
          <p:nvPr/>
        </p:nvSpPr>
        <p:spPr>
          <a:xfrm>
            <a:off x="3427412" y="1364673"/>
            <a:ext cx="692727" cy="6927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36" name="Picture 93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5412" y="5147918"/>
            <a:ext cx="1612547" cy="1557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3503612" y="2794575"/>
            <a:ext cx="8035637" cy="1878012"/>
            <a:chOff x="725774" y="3210580"/>
            <a:chExt cx="8035637" cy="18780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725774" y="3210580"/>
                  <a:ext cx="8035637" cy="11455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457200" indent="-457200">
                    <a:buFont typeface="Wingdings" pitchFamily="2" charset="2"/>
                    <a:buChar char="q"/>
                  </a:pPr>
                  <a:r>
                    <a:rPr lang="en-US" sz="2800" b="1">
                      <a:solidFill>
                        <a:srgbClr val="C00000"/>
                      </a:solidFill>
                      <a:latin typeface="Arial" pitchFamily="34" charset="0"/>
                      <a:ea typeface="Times New Roman" panose="02020603050405020304" pitchFamily="18" charset="0"/>
                      <a:cs typeface="Arial" pitchFamily="34" charset="0"/>
                    </a:rPr>
                    <a:t>Giải thích: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liên tục và không âm trên [1;3] và có một nguyên hàm là </a:t>
                  </a:r>
                  <a14:m>
                    <m:oMath xmlns:m="http://schemas.openxmlformats.org/officeDocument/2006/math"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𝑭</m:t>
                      </m:r>
                      <m:d>
                        <m:dPr>
                          <m:ctrlPr>
                            <a:rPr lang="en-US" sz="2800" b="1" i="1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/>
                          <a:cs typeface="Arial" pitchFamily="34" charset="0"/>
                        </a:rPr>
                        <m:t>𝒍𝒏𝒙</m:t>
                      </m:r>
                    </m:oMath>
                  </a14:m>
                  <a:r>
                    <a:rPr lang="en-US" sz="2800" b="1">
                      <a:latin typeface="Arial" pitchFamily="34" charset="0"/>
                      <a:cs typeface="Arial" pitchFamily="34" charset="0"/>
                    </a:rPr>
                    <a:t> .</a:t>
                  </a: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774" y="3210580"/>
                  <a:ext cx="8035637" cy="1145570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l="-1366" b="-138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30724647"/>
                    </p:ext>
                  </p:extLst>
                </p:nvPr>
              </p:nvGraphicFramePr>
              <p:xfrm>
                <a:off x="1827211" y="4505980"/>
                <a:ext cx="6084887" cy="5826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0" imgW="2412720" imgH="203040" progId="Equation.DSMT4">
                        <p:embed/>
                      </p:oleObj>
                    </mc:Choice>
                    <mc:Fallback>
                      <p:oleObj name="Equation" r:id="rId20" imgW="241272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7211" y="4505980"/>
                              <a:ext cx="6084887" cy="5826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17940139"/>
                    </p:ext>
                  </p:extLst>
                </p:nvPr>
              </p:nvGraphicFramePr>
              <p:xfrm>
                <a:off x="1827211" y="4505980"/>
                <a:ext cx="6084887" cy="5826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03184" name="Equation" r:id="rId22" imgW="2412720" imgH="203040" progId="Equation.DSMT4">
                        <p:embed/>
                      </p:oleObj>
                    </mc:Choice>
                    <mc:Fallback>
                      <p:oleObj name="Equation" r:id="rId22" imgW="241272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27211" y="4505980"/>
                              <a:ext cx="6084887" cy="5826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31" name="TextBox 30"/>
          <p:cNvSpPr txBox="1"/>
          <p:nvPr/>
        </p:nvSpPr>
        <p:spPr>
          <a:xfrm>
            <a:off x="4909849" y="2209800"/>
            <a:ext cx="3337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Chọn đáp án </a:t>
            </a:r>
            <a:r>
              <a:rPr lang="en-US" sz="3200" b="1">
                <a:solidFill>
                  <a:srgbClr val="C0000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571584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00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</p:childTnLst>
        </p:cTn>
      </p:par>
    </p:tnLst>
    <p:bldLst>
      <p:bldP spid="24" grpId="0" animBg="1"/>
      <p:bldP spid="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1"/>
          <p:cNvSpPr txBox="1"/>
          <p:nvPr/>
        </p:nvSpPr>
        <p:spPr>
          <a:xfrm>
            <a:off x="2799874" y="-76200"/>
            <a:ext cx="6436715" cy="119263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448">
              <a:lnSpc>
                <a:spcPts val="9331"/>
              </a:lnSpc>
              <a:defRPr/>
            </a:pPr>
            <a:r>
              <a:rPr lang="vi-VN" sz="47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ƯỚNG DẪN VỀ NHÀ</a:t>
            </a:r>
            <a:endParaRPr lang="en-US" sz="47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045" b="58869"/>
          <a:stretch/>
        </p:blipFill>
        <p:spPr>
          <a:xfrm>
            <a:off x="4833031" y="838200"/>
            <a:ext cx="2180107" cy="40762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284412" y="1828800"/>
            <a:ext cx="7277346" cy="2139031"/>
          </a:xfrm>
          <a:prstGeom prst="rect">
            <a:avLst/>
          </a:prstGeom>
        </p:spPr>
        <p:txBody>
          <a:bodyPr wrap="square" lIns="60945" tIns="30472" rIns="60945" bIns="30472">
            <a:spAutoFit/>
          </a:bodyPr>
          <a:lstStyle/>
          <a:p>
            <a:pPr marL="380905" indent="-380905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vi-VN" sz="3000" b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hi nhớ kiến thức trong bài.</a:t>
            </a:r>
          </a:p>
          <a:p>
            <a:pPr marL="380905" indent="-380905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vi-VN" sz="3000" b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Hoàn thành bài tập </a:t>
            </a:r>
            <a:r>
              <a:rPr lang="en-US" sz="3000" b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: …  </a:t>
            </a:r>
            <a:endParaRPr lang="vi-VN" sz="3000" b="1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80905" indent="-380905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vi-VN" sz="3000" b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uẩn bị bài sau </a:t>
            </a:r>
            <a:r>
              <a:rPr lang="vi-VN" sz="3000" b="1" i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“</a:t>
            </a:r>
            <a:r>
              <a:rPr lang="en-US" sz="3000" b="1" i="1">
                <a:solidFill>
                  <a:prstClr val="black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……..</a:t>
            </a:r>
            <a:r>
              <a:rPr lang="vi-VN" sz="3000" b="1" i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36612" y="1447800"/>
            <a:ext cx="10744200" cy="4800600"/>
          </a:xfrm>
          <a:prstGeom prst="rect">
            <a:avLst/>
          </a:prstGeom>
          <a:noFill/>
          <a:ln w="123825">
            <a:solidFill>
              <a:schemeClr val="accent3">
                <a:lumMod val="50000"/>
                <a:alpha val="4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71012" y="3200400"/>
            <a:ext cx="2978264" cy="3509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01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293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2" y="533400"/>
            <a:ext cx="10968037" cy="531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Nhac nen 1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171612" y="6553200"/>
            <a:ext cx="381000" cy="381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1330" y="381000"/>
            <a:ext cx="11318082" cy="5805377"/>
          </a:xfrm>
          <a:prstGeom prst="rect">
            <a:avLst/>
          </a:prstGeom>
          <a:noFill/>
          <a:ln w="123825">
            <a:solidFill>
              <a:schemeClr val="accent6">
                <a:lumMod val="75000"/>
                <a:alpha val="4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353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pattern="hexago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9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0943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51A0E43A-83AB-4605-AB28-EF8BF6073696}"/>
              </a:ext>
            </a:extLst>
          </p:cNvPr>
          <p:cNvSpPr txBox="1"/>
          <p:nvPr/>
        </p:nvSpPr>
        <p:spPr>
          <a:xfrm>
            <a:off x="0" y="1676400"/>
            <a:ext cx="121888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0000"/>
                </a:solidFill>
              </a:rPr>
              <a:t>CHƯƠNG 12. NGUYÊN HÀM VÀ TÍCH PHÂN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0A96120F-3CB7-D5FE-1DA1-51C0D2DCBF62}"/>
              </a:ext>
            </a:extLst>
          </p:cNvPr>
          <p:cNvSpPr/>
          <p:nvPr/>
        </p:nvSpPr>
        <p:spPr>
          <a:xfrm>
            <a:off x="2347232" y="2413184"/>
            <a:ext cx="7494360" cy="923330"/>
          </a:xfrm>
          <a:prstGeom prst="rect">
            <a:avLst/>
          </a:prstGeom>
          <a:solidFill>
            <a:srgbClr val="FFFF0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BÀI 12: NGUYÊN HÀM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4CA0321-1D4E-5329-2F9D-948306022DCF}"/>
              </a:ext>
            </a:extLst>
          </p:cNvPr>
          <p:cNvSpPr txBox="1"/>
          <p:nvPr/>
        </p:nvSpPr>
        <p:spPr>
          <a:xfrm>
            <a:off x="5408612" y="334833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/>
              <a:t>TIẾT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648139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Sơ đồ 1">
            <a:extLst>
              <a:ext uri="{FF2B5EF4-FFF2-40B4-BE49-F238E27FC236}">
                <a16:creationId xmlns:a16="http://schemas.microsoft.com/office/drawing/2014/main" id="{8B29221E-459B-0B5E-DD39-ADAEFE1C024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58184336"/>
              </p:ext>
            </p:extLst>
          </p:nvPr>
        </p:nvGraphicFramePr>
        <p:xfrm>
          <a:off x="1979612" y="1295400"/>
          <a:ext cx="9320741" cy="54172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Hình chữ nhật 2">
            <a:extLst>
              <a:ext uri="{FF2B5EF4-FFF2-40B4-BE49-F238E27FC236}">
                <a16:creationId xmlns:a16="http://schemas.microsoft.com/office/drawing/2014/main" id="{2634F6BC-5CE8-5033-4A68-BE330CEFC45D}"/>
              </a:ext>
            </a:extLst>
          </p:cNvPr>
          <p:cNvSpPr/>
          <p:nvPr/>
        </p:nvSpPr>
        <p:spPr>
          <a:xfrm>
            <a:off x="2894012" y="228600"/>
            <a:ext cx="676339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u="sng" cap="none" spc="0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NỘI DUNG BÀI HỌC</a:t>
            </a:r>
          </a:p>
        </p:txBody>
      </p:sp>
    </p:spTree>
    <p:extLst>
      <p:ext uri="{BB962C8B-B14F-4D97-AF65-F5344CB8AC3E}">
        <p14:creationId xmlns:p14="http://schemas.microsoft.com/office/powerpoint/2010/main" val="1653493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AutoShape 4"/>
          <p:cNvSpPr>
            <a:spLocks noChangeArrowheads="1"/>
          </p:cNvSpPr>
          <p:nvPr/>
        </p:nvSpPr>
        <p:spPr bwMode="gray">
          <a:xfrm>
            <a:off x="447214" y="95249"/>
            <a:ext cx="41231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</a:t>
            </a:r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. KHÁI NIỆM TÍCH PHÂN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7214" y="609600"/>
            <a:ext cx="5871599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5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ện tích hình thang cong.</a:t>
            </a:r>
            <a:endParaRPr lang="vi-VN" sz="2500" b="1" i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5151" y="1115705"/>
                <a:ext cx="11354261" cy="124649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itchFamily="2" charset="2"/>
                  <a:buChar char="q"/>
                </a:pP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phẳ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giớ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ạ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bở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ồ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hị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,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rục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oành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a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ườ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hẳ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 (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ro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ó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dirty="0">
                    <a:latin typeface="Arial" pitchFamily="34" charset="0"/>
                    <a:cs typeface="Arial" pitchFamily="34" charset="0"/>
                  </a:rPr>
                  <a:t>𝒇(𝒙)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hàm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liê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ục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khô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âm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đoạn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[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a;b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] ,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gọi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dirty="0" err="1"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500" b="1" i="1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hình</a:t>
                </a:r>
                <a:r>
                  <a:rPr lang="en-US" sz="2500" b="1" i="1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thang cong</a:t>
                </a:r>
                <a:r>
                  <a:rPr lang="en-US" sz="2500" b="1" dirty="0"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500" b="1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51" y="1115705"/>
                <a:ext cx="11354261" cy="1246495"/>
              </a:xfrm>
              <a:prstGeom prst="rect">
                <a:avLst/>
              </a:prstGeom>
              <a:blipFill rotWithShape="1">
                <a:blip r:embed="rId3"/>
                <a:stretch>
                  <a:fillRect l="-806" t="-3415" r="-913" b="-1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4329" name="Picture 7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612" y="2590800"/>
            <a:ext cx="4080636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26651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14:window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6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293" y="4589271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08012" y="4973299"/>
                <a:ext cx="11113849" cy="8704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Hình </a:t>
                </a:r>
                <a:r>
                  <a:rPr lang="en-US" sz="25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4.4a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là hình thang cong giới hạn bởi đồ thị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, trục hoành và 2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4973299"/>
                <a:ext cx="11113849" cy="870431"/>
              </a:xfrm>
              <a:prstGeom prst="rect">
                <a:avLst/>
              </a:prstGeom>
              <a:blipFill rotWithShape="1">
                <a:blip r:embed="rId4"/>
                <a:stretch>
                  <a:fillRect l="-823" t="-4196" r="-1646" b="-16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886" y="76200"/>
            <a:ext cx="1360526" cy="1319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ounded Rectangle 22"/>
          <p:cNvSpPr/>
          <p:nvPr/>
        </p:nvSpPr>
        <p:spPr>
          <a:xfrm>
            <a:off x="1598612" y="138755"/>
            <a:ext cx="10210800" cy="1031441"/>
          </a:xfrm>
          <a:prstGeom prst="roundRect">
            <a:avLst>
              <a:gd name="adj" fmla="val 5590"/>
            </a:avLst>
          </a:prstGeom>
          <a:solidFill>
            <a:srgbClr val="DBD2E4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sp>
        <p:nvSpPr>
          <p:cNvPr id="24" name="TextBox 23"/>
          <p:cNvSpPr txBox="1"/>
          <p:nvPr/>
        </p:nvSpPr>
        <p:spPr>
          <a:xfrm>
            <a:off x="1674812" y="191941"/>
            <a:ext cx="10287000" cy="892530"/>
          </a:xfrm>
          <a:prstGeom prst="rect">
            <a:avLst/>
          </a:prstGeom>
          <a:noFill/>
        </p:spPr>
        <p:txBody>
          <a:bodyPr wrap="square" lIns="121899" tIns="60949" rIns="121899" bIns="60949" rtlCol="0">
            <a:spAutoFit/>
          </a:bodyPr>
          <a:lstStyle/>
          <a:p>
            <a:r>
              <a:rPr lang="en-US" sz="2500" b="1">
                <a:latin typeface="Arial" pitchFamily="34" charset="0"/>
                <a:cs typeface="Arial" pitchFamily="34" charset="0"/>
              </a:rPr>
              <a:t>Những hình phẳng được tô màu dưới đây có phải là hình thang cong ?</a:t>
            </a:r>
            <a:endParaRPr lang="vi-VN" sz="25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03858" y="510230"/>
            <a:ext cx="4882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spc="67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1</a:t>
            </a:r>
            <a:endParaRPr lang="en-US" sz="4400" b="1" spc="67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.VnCentury SchoolbookH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08012" y="5911369"/>
                <a:ext cx="11113849" cy="8704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§"/>
                </a:pP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Hình </a:t>
                </a:r>
                <a:r>
                  <a:rPr lang="en-US" sz="2500" b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4.4b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là hình thang cong giới hạn bởi đồ thị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𝒚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5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500" b="1" i="1" smtClean="0">
                            <a:latin typeface="Cambria Math"/>
                            <a:cs typeface="Arial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, trục hoành và 2 </a:t>
                </a:r>
                <a:r>
                  <a:rPr lang="vi-VN" sz="2500" b="1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5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5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endParaRPr lang="vi-VN" sz="25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5911369"/>
                <a:ext cx="11113849" cy="870431"/>
              </a:xfrm>
              <a:prstGeom prst="rect">
                <a:avLst/>
              </a:prstGeom>
              <a:blipFill rotWithShape="1">
                <a:blip r:embed="rId7"/>
                <a:stretch>
                  <a:fillRect l="-823" t="-4196" b="-16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4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437" y="1219200"/>
            <a:ext cx="8308975" cy="384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9725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904" y="3564536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7012" y="3886200"/>
            <a:ext cx="822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lphaLcParenR"/>
            </a:pPr>
            <a:r>
              <a:rPr lang="vi-VN" sz="2200" b="1">
                <a:latin typeface="Arial" pitchFamily="34" charset="0"/>
                <a:cs typeface="Arial" pitchFamily="34" charset="0"/>
              </a:rPr>
              <a:t>Kí hiệu A(1; 0), B(4; 0) và C, D lần lượt là giao điểm của đường thẳng x = 4; x = 1 với đường thẳng y = x + 1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3212" y="1019174"/>
            <a:ext cx="11506200" cy="2492991"/>
            <a:chOff x="303212" y="761999"/>
            <a:chExt cx="11506200" cy="2492991"/>
          </a:xfrm>
        </p:grpSpPr>
        <p:sp>
          <p:nvSpPr>
            <p:cNvPr id="17" name="Rounded Rectangle 16"/>
            <p:cNvSpPr/>
            <p:nvPr/>
          </p:nvSpPr>
          <p:spPr>
            <a:xfrm>
              <a:off x="303212" y="761999"/>
              <a:ext cx="11506200" cy="2492991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760412" y="762000"/>
                  <a:ext cx="11049000" cy="24929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sz="2300" b="1" i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Diện tích của hình thang .</a:t>
                  </a:r>
                </a:p>
                <a:p>
                  <a:r>
                    <a:rPr lang="vi-VN" sz="2200" b="1">
                      <a:latin typeface="Arial" pitchFamily="34" charset="0"/>
                      <a:cs typeface="Arial" pitchFamily="34" charset="0"/>
                    </a:rPr>
                    <a:t>Kí hiệu T là hình thang vuông giới hạn bởi đường thẳng y = x + 1, trục hoành và hai đường thẳng </a:t>
                  </a:r>
                  <a14:m>
                    <m:oMath xmlns:m="http://schemas.openxmlformats.org/officeDocument/2006/math"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, 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 (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 ≤ 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 ≤ 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vi-VN" sz="2200" b="1" i="1" smtClean="0">
                          <a:latin typeface="Cambria Math"/>
                          <a:cs typeface="Arial" pitchFamily="34" charset="0"/>
                        </a:rPr>
                        <m:t>) </m:t>
                      </m:r>
                    </m:oMath>
                  </a14:m>
                  <a:r>
                    <a:rPr lang="vi-VN" sz="2200" b="1">
                      <a:latin typeface="Arial" pitchFamily="34" charset="0"/>
                      <a:cs typeface="Arial" pitchFamily="34" charset="0"/>
                    </a:rPr>
                    <a:t>(H.4.4)</a:t>
                  </a:r>
                  <a:endParaRPr lang="en-US" sz="2200" b="1">
                    <a:latin typeface="Arial" pitchFamily="34" charset="0"/>
                    <a:cs typeface="Arial" pitchFamily="34" charset="0"/>
                  </a:endParaRPr>
                </a:p>
                <a:p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a) Tính diện tích S của T khi t = 4.</a:t>
                  </a:r>
                </a:p>
                <a:p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b) Tính diện tích S(t) của T khi t ∈ [1; 4].</a:t>
                  </a:r>
                </a:p>
                <a:p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c) Chứng minh rằng S(t) là một nguyên hàm của hàm số </a:t>
                  </a:r>
                  <a14:m>
                    <m:oMath xmlns:m="http://schemas.openxmlformats.org/officeDocument/2006/math"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𝒇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)= 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, 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𝒕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∈ [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; 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𝟒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] </m:t>
                      </m:r>
                    </m:oMath>
                  </a14:m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và diện tích S = S(4) – S(1).</a:t>
                  </a: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412" y="762000"/>
                  <a:ext cx="11049000" cy="249299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717" t="-1222" r="-717" b="-41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3647" r="17338" b="31808"/>
            <a:stretch/>
          </p:blipFill>
          <p:spPr bwMode="auto">
            <a:xfrm>
              <a:off x="608012" y="846804"/>
              <a:ext cx="1065213" cy="35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17817"/>
              </p:ext>
            </p:extLst>
          </p:nvPr>
        </p:nvGraphicFramePr>
        <p:xfrm>
          <a:off x="1894670" y="5715000"/>
          <a:ext cx="5149866" cy="89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720" imgH="419040" progId="Equation.DSMT4">
                  <p:embed/>
                </p:oleObj>
              </mc:Choice>
              <mc:Fallback>
                <p:oleObj name="Equation" r:id="rId7" imgW="241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70" y="5715000"/>
                        <a:ext cx="5149866" cy="898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4"/>
          <p:cNvSpPr>
            <a:spLocks noChangeArrowheads="1"/>
          </p:cNvSpPr>
          <p:nvPr/>
        </p:nvSpPr>
        <p:spPr bwMode="gray">
          <a:xfrm>
            <a:off x="447214" y="95249"/>
            <a:ext cx="41231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1</a:t>
            </a:r>
            <a:r>
              <a:rPr lang="en-US" sz="20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. KHÁI NIỆM TÍCH PHÂN .</a:t>
            </a:r>
            <a:endParaRPr lang="vi-VN" sz="2000" b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7214" y="561975"/>
            <a:ext cx="5871599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300" b="1" i="1">
                <a:latin typeface="Arial" pitchFamily="34" charset="0"/>
                <a:cs typeface="Arial" pitchFamily="34" charset="0"/>
              </a:rPr>
              <a:t>Diện tích hình thang cong.</a:t>
            </a:r>
            <a:endParaRPr lang="vi-VN" sz="2300" b="1" i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8011" y="4655641"/>
            <a:ext cx="7723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hi đó C(4; 5), D(1; 2).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Ta có: AD = 2; BC = 5; AB = 3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1025" y="5155389"/>
            <a:ext cx="77231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200" b="1">
                <a:latin typeface="Arial" pitchFamily="34" charset="0"/>
                <a:cs typeface="Arial" pitchFamily="34" charset="0"/>
              </a:rPr>
              <a:t>Diện tích hình thang T là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894991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4212" y="3572592"/>
            <a:ext cx="3505200" cy="324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4730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4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4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999" y="190500"/>
            <a:ext cx="1268613" cy="302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96849" y="631389"/>
            <a:ext cx="822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lphaLcParenR" startAt="2"/>
            </a:pPr>
            <a:r>
              <a:rPr lang="vi-VN" sz="2200" b="1">
                <a:latin typeface="Arial" pitchFamily="34" charset="0"/>
                <a:cs typeface="Arial" pitchFamily="34" charset="0"/>
              </a:rPr>
              <a:t>Gọi A(1; 0), B(t; 0), t ∈ [1; 4] và C, D lần lượt là giao điểm của đường thẳng x = t; x = 1 với đường thẳng y = x + 1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8683"/>
              </p:ext>
            </p:extLst>
          </p:nvPr>
        </p:nvGraphicFramePr>
        <p:xfrm>
          <a:off x="740619" y="2334102"/>
          <a:ext cx="52847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419040" progId="Equation.DSMT4">
                  <p:embed/>
                </p:oleObj>
              </mc:Choice>
              <mc:Fallback>
                <p:oleObj name="Equation" r:id="rId4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19" y="2334102"/>
                        <a:ext cx="528478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8011" y="1400830"/>
            <a:ext cx="78359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sz="2200" b="1">
                <a:latin typeface="Arial" pitchFamily="34" charset="0"/>
                <a:cs typeface="Arial" pitchFamily="34" charset="0"/>
              </a:rPr>
              <a:t>Ta có : C(t; t + 1); D(1; 2).   AB = t – 1; AD = 2; BC = t + 1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0549" y="1926789"/>
            <a:ext cx="78359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>
                <a:latin typeface="Arial" pitchFamily="34" charset="0"/>
                <a:cs typeface="Arial" pitchFamily="34" charset="0"/>
              </a:rPr>
              <a:t>Khi đó diện tích hình thang ABCD là</a:t>
            </a:r>
            <a:r>
              <a:rPr lang="en-US" sz="2200" b="1">
                <a:latin typeface="Arial" pitchFamily="34" charset="0"/>
                <a:cs typeface="Arial" pitchFamily="34" charset="0"/>
              </a:rPr>
              <a:t>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65083"/>
              </p:ext>
            </p:extLst>
          </p:nvPr>
        </p:nvGraphicFramePr>
        <p:xfrm>
          <a:off x="6018212" y="2334102"/>
          <a:ext cx="17875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2" y="2334102"/>
                        <a:ext cx="17875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23911" y="3343752"/>
            <a:ext cx="19939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itchFamily="2" charset="2"/>
              <a:buChar char="§"/>
            </a:pPr>
            <a:r>
              <a:rPr lang="en-US" sz="2200" b="1">
                <a:latin typeface="Arial" pitchFamily="34" charset="0"/>
                <a:cs typeface="Arial" pitchFamily="34" charset="0"/>
              </a:rPr>
              <a:t>Ta có :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28511"/>
              </p:ext>
            </p:extLst>
          </p:nvPr>
        </p:nvGraphicFramePr>
        <p:xfrm>
          <a:off x="2508813" y="3095645"/>
          <a:ext cx="24098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31640" progId="Equation.DSMT4">
                  <p:embed/>
                </p:oleObj>
              </mc:Choice>
              <mc:Fallback>
                <p:oleObj name="Equation" r:id="rId8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813" y="3095645"/>
                        <a:ext cx="24098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215267"/>
              </p:ext>
            </p:extLst>
          </p:nvPr>
        </p:nvGraphicFramePr>
        <p:xfrm>
          <a:off x="2055812" y="3895289"/>
          <a:ext cx="66881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680" imgH="431640" progId="Equation.DSMT4">
                  <p:embed/>
                </p:oleObj>
              </mc:Choice>
              <mc:Fallback>
                <p:oleObj name="Equation" r:id="rId10" imgW="313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2" y="3895289"/>
                        <a:ext cx="668813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79674" y="4800600"/>
                <a:ext cx="97536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Do đó S(t) là một nguyên hàm của hàm số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)=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𝒕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∈[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; 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vi-VN" sz="2200" b="1" i="1" smtClean="0">
                        <a:latin typeface="Cambria Math"/>
                        <a:cs typeface="Arial" pitchFamily="34" charset="0"/>
                      </a:rPr>
                      <m:t>].</m:t>
                    </m:r>
                  </m:oMath>
                </a14:m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674" y="4800600"/>
                <a:ext cx="9753600" cy="430887"/>
              </a:xfrm>
              <a:prstGeom prst="rect">
                <a:avLst/>
              </a:prstGeom>
              <a:blipFill rotWithShape="1">
                <a:blip r:embed="rId14"/>
                <a:stretch>
                  <a:fillRect l="-750" t="-7143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273174" y="5465088"/>
            <a:ext cx="14684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Khi đó :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46012"/>
              </p:ext>
            </p:extLst>
          </p:nvPr>
        </p:nvGraphicFramePr>
        <p:xfrm>
          <a:off x="2555270" y="5285436"/>
          <a:ext cx="3076864" cy="84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7240" imgH="431640" progId="Equation.DSMT4">
                  <p:embed/>
                </p:oleObj>
              </mc:Choice>
              <mc:Fallback>
                <p:oleObj name="Equation" r:id="rId15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270" y="5285436"/>
                        <a:ext cx="3076864" cy="84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74270"/>
              </p:ext>
            </p:extLst>
          </p:nvPr>
        </p:nvGraphicFramePr>
        <p:xfrm>
          <a:off x="5865812" y="5202912"/>
          <a:ext cx="3052330" cy="84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74640" imgH="431640" progId="Equation.DSMT4">
                  <p:embed/>
                </p:oleObj>
              </mc:Choice>
              <mc:Fallback>
                <p:oleObj name="Equation" r:id="rId17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2" y="5202912"/>
                        <a:ext cx="3052330" cy="84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217612" y="6122313"/>
            <a:ext cx="47450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>
                <a:latin typeface="Arial" pitchFamily="34" charset="0"/>
                <a:cs typeface="Arial" pitchFamily="34" charset="0"/>
              </a:rPr>
              <a:t>Do đó </a:t>
            </a:r>
            <a:r>
              <a:rPr lang="pt-BR" sz="2200" b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(4) – S(1) = S</a:t>
            </a:r>
            <a:r>
              <a:rPr lang="pt-BR" sz="2200" b="1">
                <a:latin typeface="Arial" pitchFamily="34" charset="0"/>
                <a:cs typeface="Arial" pitchFamily="34" charset="0"/>
              </a:rPr>
              <a:t>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pic>
        <p:nvPicPr>
          <p:cNvPr id="896080" name="Picture 80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537" y="96837"/>
            <a:ext cx="3724275" cy="356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87941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2" grpId="0"/>
      <p:bldP spid="23" grpId="0"/>
      <p:bldP spid="26" grpId="0"/>
      <p:bldP spid="29" grpId="0"/>
      <p:bldP spid="30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79412" y="667629"/>
            <a:ext cx="9144001" cy="1542171"/>
            <a:chOff x="379412" y="685799"/>
            <a:chExt cx="9144001" cy="1542171"/>
          </a:xfrm>
        </p:grpSpPr>
        <p:sp>
          <p:nvSpPr>
            <p:cNvPr id="17" name="Rounded Rectangle 16"/>
            <p:cNvSpPr/>
            <p:nvPr/>
          </p:nvSpPr>
          <p:spPr>
            <a:xfrm>
              <a:off x="379412" y="685799"/>
              <a:ext cx="9144000" cy="1542171"/>
            </a:xfrm>
            <a:prstGeom prst="roundRect">
              <a:avLst>
                <a:gd name="adj" fmla="val 3662"/>
              </a:avLst>
            </a:prstGeom>
            <a:solidFill>
              <a:srgbClr val="E5F3F7"/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 sz="1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63529" y="704848"/>
                  <a:ext cx="8859884" cy="14850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>
                      <a:latin typeface="Arial" pitchFamily="34" charset="0"/>
                      <a:cs typeface="Arial" pitchFamily="34" charset="0"/>
                    </a:rPr>
                    <a:t>	</a:t>
                  </a:r>
                  <a:r>
                    <a:rPr lang="en-US" sz="2000" b="1" i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Diện tích của hình thang cong.</a:t>
                  </a:r>
                </a:p>
                <a:p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Xét hình thang cong giới hạn bởi đồ thị </a:t>
                  </a:r>
                  <a14:m>
                    <m:oMath xmlns:m="http://schemas.openxmlformats.org/officeDocument/2006/math"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𝒚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200" b="1" i="1" smtClean="0">
                              <a:latin typeface="Cambria Math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, trục hoành và hai </a:t>
                  </a:r>
                  <a:r>
                    <a:rPr lang="vi-VN" sz="2200" b="1">
                      <a:latin typeface="Arial" pitchFamily="34" charset="0"/>
                      <a:cs typeface="Arial" pitchFamily="34" charset="0"/>
                    </a:rPr>
                    <a:t>đường thẳng</a:t>
                  </a:r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𝟏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, 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𝒙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=</m:t>
                      </m:r>
                      <m:r>
                        <a:rPr lang="en-US" sz="2200" b="1" i="1" smtClean="0">
                          <a:latin typeface="Cambria Math"/>
                          <a:cs typeface="Arial" pitchFamily="34" charset="0"/>
                        </a:rPr>
                        <m:t>𝟐</m:t>
                      </m:r>
                    </m:oMath>
                  </a14:m>
                  <a:r>
                    <a:rPr lang="en-US" sz="2200" b="1">
                      <a:latin typeface="Arial" pitchFamily="34" charset="0"/>
                      <a:cs typeface="Arial" pitchFamily="34" charset="0"/>
                    </a:rPr>
                    <a:t> . Ta muốn tính diện tích S của hình thang cong này .</a:t>
                  </a: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529" y="704848"/>
                  <a:ext cx="8859884" cy="1485022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95" r="-1101" b="-78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0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945" b="33569"/>
            <a:stretch/>
          </p:blipFill>
          <p:spPr bwMode="auto">
            <a:xfrm>
              <a:off x="783101" y="748694"/>
              <a:ext cx="1057935" cy="3224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7012" y="2362200"/>
                <a:ext cx="7772400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lphaLcParenR"/>
                </a:pP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Với mỗ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∈[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;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𝟐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]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, gọi S(x) là diện tích phần hình thang cong đã cho nằm giữa 2 </a:t>
                </a:r>
                <a:r>
                  <a:rPr lang="vi-VN" sz="2200" b="1">
                    <a:latin typeface="Arial" pitchFamily="34" charset="0"/>
                    <a:cs typeface="Arial" pitchFamily="34" charset="0"/>
                  </a:rPr>
                  <a:t>đường thẳng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vuông góc trục Ox tại điểm có hoành độ bằng 1 và x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12" y="2362200"/>
                <a:ext cx="7772400" cy="1107996"/>
              </a:xfrm>
              <a:prstGeom prst="rect">
                <a:avLst/>
              </a:prstGeom>
              <a:blipFill rotWithShape="1">
                <a:blip r:embed="rId6"/>
                <a:stretch>
                  <a:fillRect l="-863" t="-2762" r="-1098" b="-10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1231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000" b="1" i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ện tích hình thang cong. </a:t>
            </a:r>
            <a:endParaRPr lang="vi-VN" sz="2000" b="1" i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8012" y="3448050"/>
                <a:ext cx="7010400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. So sánh hiệu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𝑺</m:t>
                    </m:r>
                    <m:d>
                      <m:d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𝒉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𝑺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với diện tích 2 hình chữ nhật MNPQ và MNEF (H.4.6) . Từ đó suy ra :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3448050"/>
                <a:ext cx="7010400" cy="1107996"/>
              </a:xfrm>
              <a:prstGeom prst="rect">
                <a:avLst/>
              </a:prstGeom>
              <a:blipFill rotWithShape="1">
                <a:blip r:embed="rId7"/>
                <a:stretch>
                  <a:fillRect l="-1130" t="-2762" r="-1739" b="-11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72420"/>
              </p:ext>
            </p:extLst>
          </p:nvPr>
        </p:nvGraphicFramePr>
        <p:xfrm>
          <a:off x="1995042" y="4511835"/>
          <a:ext cx="4847590" cy="89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73040" imgH="419040" progId="Equation.DSMT4">
                  <p:embed/>
                </p:oleObj>
              </mc:Choice>
              <mc:Fallback>
                <p:oleObj name="Equation" r:id="rId8" imgW="2273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042" y="4511835"/>
                        <a:ext cx="4847590" cy="899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08012" y="5257800"/>
                <a:ext cx="7010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. Tương tự phần a, đánh giá hiệu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𝑺</m:t>
                    </m:r>
                    <m:d>
                      <m:dPr>
                        <m:ctrlPr>
                          <a:rPr lang="en-US" sz="22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200" b="1" i="1">
                            <a:latin typeface="Cambria Math"/>
                            <a:cs typeface="Arial" pitchFamily="34" charset="0"/>
                          </a:rPr>
                          <m:t>𝒉</m:t>
                        </m:r>
                      </m:e>
                    </m:d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𝑺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(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𝒉</m:t>
                    </m:r>
                    <m:r>
                      <a:rPr lang="en-US" sz="2200" b="1" i="1"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. Từ đó suy ra :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5257800"/>
                <a:ext cx="7010400" cy="769441"/>
              </a:xfrm>
              <a:prstGeom prst="rect">
                <a:avLst/>
              </a:prstGeom>
              <a:blipFill rotWithShape="1">
                <a:blip r:embed="rId11"/>
                <a:stretch>
                  <a:fillRect l="-1130" t="-3968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390457"/>
              </p:ext>
            </p:extLst>
          </p:nvPr>
        </p:nvGraphicFramePr>
        <p:xfrm>
          <a:off x="2028825" y="5943600"/>
          <a:ext cx="4902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8600" imgH="419040" progId="Equation.DSMT4">
                  <p:embed/>
                </p:oleObj>
              </mc:Choice>
              <mc:Fallback>
                <p:oleObj name="Equation" r:id="rId12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943600"/>
                        <a:ext cx="49022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7054" name="Picture 3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0012" y="10954"/>
            <a:ext cx="3031490" cy="3494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7055" name="Picture 3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5212" y="3429000"/>
            <a:ext cx="3103563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6462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17051" y="762000"/>
                <a:ext cx="77724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+mj-lt"/>
                  <a:buAutoNum type="alphaLcParenR" startAt="3"/>
                </a:pP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Từ kết quả phần a và phần b, suy ra với mọ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𝒉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sz="2200" b="1" i="1" smtClean="0">
                        <a:latin typeface="Cambria Math"/>
                        <a:ea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, ta có :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51" y="762000"/>
                <a:ext cx="7772400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863" t="-3968" r="-1098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utoShape 4"/>
          <p:cNvSpPr>
            <a:spLocks noChangeArrowheads="1"/>
          </p:cNvSpPr>
          <p:nvPr/>
        </p:nvSpPr>
        <p:spPr bwMode="gray">
          <a:xfrm>
            <a:off x="447214" y="95249"/>
            <a:ext cx="4123198" cy="438151"/>
          </a:xfrm>
          <a:prstGeom prst="roundRect">
            <a:avLst>
              <a:gd name="adj" fmla="val 50000"/>
            </a:avLst>
          </a:prstGeom>
          <a:solidFill>
            <a:schemeClr val="accent5">
              <a:lumMod val="50000"/>
            </a:schemeClr>
          </a:soli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121899" tIns="60949" rIns="121899" bIns="60949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9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000" b="1" i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iện tích hình thang cong. </a:t>
            </a:r>
            <a:endParaRPr lang="vi-VN" sz="2000" b="1" i="1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98051" y="2259091"/>
            <a:ext cx="301036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>
                <a:latin typeface="Arial" pitchFamily="34" charset="0"/>
                <a:cs typeface="Arial" pitchFamily="34" charset="0"/>
              </a:rPr>
              <a:t>Từ đó chứng minh :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12593"/>
              </p:ext>
            </p:extLst>
          </p:nvPr>
        </p:nvGraphicFramePr>
        <p:xfrm>
          <a:off x="2038350" y="1227138"/>
          <a:ext cx="46053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482400" progId="Equation.DSMT4">
                  <p:embed/>
                </p:oleObj>
              </mc:Choice>
              <mc:Fallback>
                <p:oleObj name="Equation" r:id="rId5" imgW="2158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227138"/>
                        <a:ext cx="460533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46828"/>
              </p:ext>
            </p:extLst>
          </p:nvPr>
        </p:nvGraphicFramePr>
        <p:xfrm>
          <a:off x="3727132" y="2158225"/>
          <a:ext cx="3129280" cy="68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291960" progId="Equation.DSMT4">
                  <p:embed/>
                </p:oleObj>
              </mc:Choice>
              <mc:Fallback>
                <p:oleObj name="Equation" r:id="rId7" imgW="1333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132" y="2158225"/>
                        <a:ext cx="3129280" cy="689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77413" y="2930603"/>
                <a:ext cx="722199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Người ta đã chứng minh được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𝑺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𝟏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𝟏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 , </m:t>
                    </m:r>
                    <m:sSup>
                      <m:sSup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𝑺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𝟒</m:t>
                    </m:r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tức là S(x) là một nguyên hàm của x</a:t>
                </a:r>
                <a:r>
                  <a:rPr lang="en-US" sz="2200" b="1" baseline="3000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trên [1;2]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13" y="2930603"/>
                <a:ext cx="7221999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1098" t="-3968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02212" y="3923964"/>
            <a:ext cx="437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lphaLcParenR" startAt="4"/>
            </a:pPr>
            <a:r>
              <a:rPr lang="en-US" sz="2200" b="1">
                <a:latin typeface="Arial" pitchFamily="34" charset="0"/>
                <a:cs typeface="Arial" pitchFamily="34" charset="0"/>
              </a:rPr>
              <a:t>Từ kết quả phần c, ta có : 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332662"/>
              </p:ext>
            </p:extLst>
          </p:nvPr>
        </p:nvGraphicFramePr>
        <p:xfrm>
          <a:off x="4587874" y="3630613"/>
          <a:ext cx="223520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431640" progId="Equation.DSMT4">
                  <p:embed/>
                </p:oleObj>
              </mc:Choice>
              <mc:Fallback>
                <p:oleObj name="Equation" r:id="rId11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4" y="3630613"/>
                        <a:ext cx="2235200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89012" y="4800600"/>
            <a:ext cx="10515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b="1">
                <a:latin typeface="Arial" pitchFamily="34" charset="0"/>
                <a:cs typeface="Arial" pitchFamily="34" charset="0"/>
              </a:rPr>
              <a:t>Sử dụng điều này với lưu ý S(1) = 0 và diện tích S = S(2) , hãy tính S.</a:t>
            </a:r>
            <a:endParaRPr lang="vi-VN" sz="2200" b="1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12812" y="5334000"/>
                <a:ext cx="10515600" cy="438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Gọi F(x) là một nguyên hàm của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sz="2200" b="1" i="1" smtClean="0"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200" b="1" i="1" smtClean="0"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200" b="1">
                    <a:latin typeface="Arial" pitchFamily="34" charset="0"/>
                    <a:cs typeface="Arial" pitchFamily="34" charset="0"/>
                  </a:rPr>
                  <a:t> trên [1;2] . So sánh F(2) – F(1)</a:t>
                </a:r>
                <a:endParaRPr lang="vi-VN" sz="22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812" y="5334000"/>
                <a:ext cx="10515600" cy="438582"/>
              </a:xfrm>
              <a:prstGeom prst="rect">
                <a:avLst/>
              </a:prstGeom>
              <a:blipFill rotWithShape="1">
                <a:blip r:embed="rId13"/>
                <a:stretch>
                  <a:fillRect l="-754" t="-5556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98092" name="Picture 4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4612" y="6428"/>
            <a:ext cx="4133850" cy="450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56322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9" grpId="0"/>
      <p:bldP spid="16" grpId="0"/>
      <p:bldP spid="21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16</TotalTime>
  <Words>1251</Words>
  <Application>Microsoft Office PowerPoint</Application>
  <PresentationFormat>Tùy chỉnh</PresentationFormat>
  <Paragraphs>75</Paragraphs>
  <Slides>19</Slides>
  <Notes>10</Notes>
  <HiddenSlides>0</HiddenSlides>
  <MMClips>6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9</vt:i4>
      </vt:variant>
    </vt:vector>
  </HeadingPairs>
  <TitlesOfParts>
    <vt:vector size="26" baseType="lpstr">
      <vt:lpstr>.VnCentury SchoolbookH</vt:lpstr>
      <vt:lpstr>Arial</vt:lpstr>
      <vt:lpstr>Calibri</vt:lpstr>
      <vt:lpstr>Cambria Math</vt:lpstr>
      <vt:lpstr>Wingdings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PHAM THI NGOC ANH</cp:lastModifiedBy>
  <cp:revision>1956</cp:revision>
  <dcterms:created xsi:type="dcterms:W3CDTF">2021-08-04T05:24:17Z</dcterms:created>
  <dcterms:modified xsi:type="dcterms:W3CDTF">2025-04-25T08:06:46Z</dcterms:modified>
</cp:coreProperties>
</file>